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5pt;height:14.4pt" o:ole="">
            <v:imagedata r:id="rId8" o:title=""/>
          </v:shape>
          <o:OLEObject Type="Embed" ProgID="Equation.DSMT4" ShapeID="_x0000_i1025" DrawAspect="Content" ObjectID="_1557640184"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373776" w:rsidRDefault="001B6EA2" w:rsidP="001B6EA2">
      <w:pPr>
        <w:jc w:val="center"/>
        <w:rPr>
          <w:rFonts w:eastAsia="黑体" w:hint="eastAsia"/>
          <w:color w:val="000000" w:themeColor="text1"/>
          <w:sz w:val="36"/>
        </w:rPr>
      </w:pPr>
    </w:p>
    <w:p w14:paraId="209A1743" w14:textId="77777777" w:rsidR="001B6EA2" w:rsidRPr="00D05241" w:rsidRDefault="002166AC" w:rsidP="001B6EA2">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3.6pt;height:94.9pt" o:ole="">
            <v:imagedata r:id="rId10" o:title=""/>
          </v:shape>
          <o:OLEObject Type="Embed" ProgID="PBrush" ShapeID="_x0000_i1026" DrawAspect="Content" ObjectID="_1557640185"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1.65pt;height:94.9pt" o:ole="" o:allowoverlap="f">
            <v:imagedata r:id="rId12" o:title=""/>
          </v:shape>
          <o:OLEObject Type="Embed" ProgID="PBrush" ShapeID="_x0000_i1027" DrawAspect="Content" ObjectID="_1557640186"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5956D174"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r w:rsidR="005F0200">
        <w:rPr>
          <w:b/>
          <w:color w:val="000000" w:themeColor="text1"/>
          <w:sz w:val="36"/>
          <w:szCs w:val="36"/>
        </w:rPr>
        <w:t xml:space="preserve"> Science</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766467"/>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7F91937B"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008C633F">
        <w:rPr>
          <w:rFonts w:hAnsi="宋体" w:hint="eastAsia"/>
          <w:color w:val="000000" w:themeColor="text1"/>
          <w:sz w:val="24"/>
        </w:rPr>
        <w:t>为了能够</w:t>
      </w:r>
      <w:r w:rsidR="008C633F">
        <w:rPr>
          <w:rFonts w:hAnsi="宋体"/>
          <w:color w:val="000000" w:themeColor="text1"/>
          <w:sz w:val="24"/>
        </w:rPr>
        <w:t>保留程序中的结构信息，</w:t>
      </w:r>
      <w:r w:rsidR="008C633F">
        <w:rPr>
          <w:rFonts w:hAnsi="宋体" w:hint="eastAsia"/>
          <w:color w:val="000000" w:themeColor="text1"/>
          <w:sz w:val="24"/>
        </w:rPr>
        <w:t>利用</w:t>
      </w:r>
      <w:r w:rsidR="008C633F">
        <w:rPr>
          <w:rFonts w:hAnsi="宋体"/>
          <w:color w:val="000000" w:themeColor="text1"/>
          <w:sz w:val="24"/>
        </w:rPr>
        <w:t>抽象语法树作为辅助</w:t>
      </w:r>
      <w:r w:rsidR="008C633F">
        <w:rPr>
          <w:rFonts w:hAnsi="宋体" w:hint="eastAsia"/>
          <w:color w:val="000000" w:themeColor="text1"/>
          <w:sz w:val="24"/>
        </w:rPr>
        <w:t>工具</w:t>
      </w:r>
      <w:r w:rsidR="008C633F">
        <w:rPr>
          <w:rFonts w:hAnsi="宋体"/>
          <w:color w:val="000000" w:themeColor="text1"/>
          <w:sz w:val="24"/>
        </w:rPr>
        <w:t>，将程序转化为了包含结构信息的序列化数据</w:t>
      </w:r>
      <w:r w:rsidR="008C633F">
        <w:rPr>
          <w:rFonts w:hAnsi="宋体" w:hint="eastAsia"/>
          <w:color w:val="000000" w:themeColor="text1"/>
          <w:sz w:val="24"/>
        </w:rPr>
        <w:t>。由于</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00D050D5">
        <w:rPr>
          <w:rFonts w:hAnsi="宋体" w:hint="eastAsia"/>
          <w:color w:val="000000" w:themeColor="text1"/>
          <w:sz w:val="24"/>
        </w:rPr>
        <w:t>，</w:t>
      </w:r>
      <w:r w:rsidR="00D050D5">
        <w:rPr>
          <w:rFonts w:hAnsi="宋体"/>
          <w:color w:val="000000" w:themeColor="text1"/>
          <w:sz w:val="24"/>
        </w:rPr>
        <w:t>因此</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12265FA7"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F13E88">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6915E46E" w14:textId="4EDD7AB0" w:rsidR="00E41AE6" w:rsidRDefault="00E41AE6" w:rsidP="007A2E17">
      <w:pPr>
        <w:spacing w:line="400" w:lineRule="exact"/>
        <w:rPr>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68CAA26D" w14:textId="5A6940C0" w:rsidR="001E1B4C" w:rsidRDefault="001E1B4C" w:rsidP="001E1B4C">
      <w:bookmarkStart w:id="1" w:name="_Toc483766468"/>
    </w:p>
    <w:p w14:paraId="12E5D986" w14:textId="77777777" w:rsidR="001866EF" w:rsidRDefault="001866EF" w:rsidP="001E1B4C"/>
    <w:p w14:paraId="07E94155" w14:textId="317ECEA7" w:rsidR="007A2E17" w:rsidRPr="00D05241" w:rsidRDefault="007A2E17" w:rsidP="00691D92">
      <w:pPr>
        <w:pStyle w:val="1"/>
        <w:rPr>
          <w:b/>
          <w:color w:val="000000" w:themeColor="text1"/>
        </w:rPr>
      </w:pPr>
      <w:r w:rsidRPr="00087657">
        <w:rPr>
          <w:b/>
          <w:color w:val="000000" w:themeColor="text1"/>
        </w:rPr>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2B4E15">
      <w:pPr>
        <w:spacing w:afterLines="15" w:after="46"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2B4E15">
      <w:pPr>
        <w:spacing w:afterLines="15" w:after="46"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EAB3035" w:rsidR="002259A6" w:rsidRPr="00445F96" w:rsidRDefault="00607140" w:rsidP="002B4E15">
      <w:pPr>
        <w:spacing w:afterLines="15" w:after="46"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6E5CFA">
        <w:rPr>
          <w:color w:val="000000" w:themeColor="text1"/>
          <w:sz w:val="24"/>
          <w:lang w:val="en"/>
        </w:rPr>
        <w:t>I</w:t>
      </w:r>
      <w:r w:rsidR="006E5CFA" w:rsidRPr="006E5CFA">
        <w:rPr>
          <w:color w:val="000000" w:themeColor="text1"/>
          <w:sz w:val="24"/>
          <w:lang w:val="en"/>
        </w:rPr>
        <w:t>n order to p</w:t>
      </w:r>
      <w:r w:rsidR="006E5CFA">
        <w:rPr>
          <w:color w:val="000000" w:themeColor="text1"/>
          <w:sz w:val="24"/>
          <w:lang w:val="en"/>
        </w:rPr>
        <w:t>reserve the structural</w:t>
      </w:r>
      <w:r w:rsidR="006E5CFA" w:rsidRPr="006E5CFA">
        <w:rPr>
          <w:color w:val="000000" w:themeColor="text1"/>
          <w:sz w:val="24"/>
          <w:lang w:val="en"/>
        </w:rPr>
        <w:t xml:space="preserve"> information in the program, </w:t>
      </w:r>
      <w:r w:rsidR="006E5CFA">
        <w:rPr>
          <w:color w:val="000000" w:themeColor="text1"/>
          <w:sz w:val="24"/>
          <w:lang w:val="en"/>
        </w:rPr>
        <w:t xml:space="preserve">we use </w:t>
      </w:r>
      <w:r w:rsidR="006E5CFA" w:rsidRPr="006E5CFA">
        <w:rPr>
          <w:color w:val="000000" w:themeColor="text1"/>
          <w:sz w:val="24"/>
          <w:lang w:val="en"/>
        </w:rPr>
        <w:t>the abstract syntax tree as the auxiliary tool to transform the program into serialized data</w:t>
      </w:r>
      <w:r w:rsidR="006E5CFA">
        <w:rPr>
          <w:color w:val="000000" w:themeColor="text1"/>
          <w:sz w:val="24"/>
          <w:lang w:val="en"/>
        </w:rPr>
        <w:t xml:space="preserve"> containing the structural </w:t>
      </w:r>
      <w:r w:rsidR="006E5CFA" w:rsidRPr="006E5CFA">
        <w:rPr>
          <w:color w:val="000000" w:themeColor="text1"/>
          <w:sz w:val="24"/>
          <w:lang w:val="en"/>
        </w:rPr>
        <w:t>information.</w:t>
      </w:r>
      <w:r w:rsidR="006E5CFA">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002C3458">
        <w:rPr>
          <w:color w:val="000000" w:themeColor="text1"/>
          <w:sz w:val="24"/>
          <w:lang w:val="en"/>
        </w:rPr>
        <w:t xml:space="preserve">, so that it can </w:t>
      </w:r>
      <w:r w:rsidRPr="00445F96">
        <w:rPr>
          <w:color w:val="000000" w:themeColor="text1"/>
          <w:sz w:val="24"/>
          <w:lang w:val="en"/>
        </w:rPr>
        <w:t xml:space="preserve">learn the structure of the program. </w:t>
      </w:r>
    </w:p>
    <w:p w14:paraId="5EE913ED" w14:textId="46AF5292" w:rsidR="00607140" w:rsidRPr="00F75A44" w:rsidRDefault="00607140" w:rsidP="002B4E15">
      <w:pPr>
        <w:spacing w:afterLines="15" w:after="46"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w:t>
      </w:r>
      <w:bookmarkStart w:id="2" w:name="_GoBack"/>
      <w:bookmarkEnd w:id="2"/>
      <w:r w:rsidRPr="00445F96">
        <w:rPr>
          <w:color w:val="000000" w:themeColor="text1"/>
          <w:sz w:val="24"/>
          <w:lang w:val="en"/>
        </w:rPr>
        <w:t>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02116FFE" w:rsidR="00691D92" w:rsidRDefault="00691D92" w:rsidP="000073EB">
          <w:pPr>
            <w:pStyle w:val="TOC"/>
            <w:spacing w:line="400" w:lineRule="exact"/>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7202176C" w14:textId="77777777" w:rsidR="00001A41" w:rsidRPr="00001A41" w:rsidRDefault="00001A41" w:rsidP="00001A41">
          <w:pPr>
            <w:rPr>
              <w:lang w:val="zh-CN"/>
            </w:rPr>
          </w:pPr>
        </w:p>
        <w:p w14:paraId="471EB1B8" w14:textId="5000C4CC" w:rsidR="000073EB" w:rsidRDefault="00691D92" w:rsidP="000073EB">
          <w:pPr>
            <w:pStyle w:val="10"/>
            <w:tabs>
              <w:tab w:val="right" w:leader="dot" w:pos="8493"/>
            </w:tabs>
            <w:spacing w:line="400" w:lineRule="exact"/>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766467" w:history="1">
            <w:r w:rsidR="000073EB" w:rsidRPr="000073EB">
              <w:rPr>
                <w:rStyle w:val="ac"/>
                <w:rFonts w:ascii="黑体" w:eastAsia="黑体" w:hAnsi="黑体"/>
                <w:noProof/>
                <w:sz w:val="28"/>
                <w:szCs w:val="28"/>
              </w:rPr>
              <w:t>摘    要</w:t>
            </w:r>
            <w:r w:rsidR="000073EB">
              <w:rPr>
                <w:noProof/>
                <w:webHidden/>
              </w:rPr>
              <w:tab/>
            </w:r>
            <w:r w:rsidR="000073EB">
              <w:rPr>
                <w:noProof/>
                <w:webHidden/>
              </w:rPr>
              <w:fldChar w:fldCharType="begin"/>
            </w:r>
            <w:r w:rsidR="000073EB">
              <w:rPr>
                <w:noProof/>
                <w:webHidden/>
              </w:rPr>
              <w:instrText xml:space="preserve"> PAGEREF _Toc483766467 \h </w:instrText>
            </w:r>
            <w:r w:rsidR="000073EB">
              <w:rPr>
                <w:noProof/>
                <w:webHidden/>
              </w:rPr>
            </w:r>
            <w:r w:rsidR="000073EB">
              <w:rPr>
                <w:noProof/>
                <w:webHidden/>
              </w:rPr>
              <w:fldChar w:fldCharType="separate"/>
            </w:r>
            <w:r w:rsidR="000073EB">
              <w:rPr>
                <w:noProof/>
                <w:webHidden/>
              </w:rPr>
              <w:t>I</w:t>
            </w:r>
            <w:r w:rsidR="000073EB">
              <w:rPr>
                <w:noProof/>
                <w:webHidden/>
              </w:rPr>
              <w:fldChar w:fldCharType="end"/>
            </w:r>
          </w:hyperlink>
        </w:p>
        <w:p w14:paraId="7F94B8C8" w14:textId="15F0D13A"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8" w:history="1">
            <w:r w:rsidR="000073EB" w:rsidRPr="00B73B44">
              <w:rPr>
                <w:rStyle w:val="ac"/>
                <w:b/>
                <w:noProof/>
              </w:rPr>
              <w:t>ABSTRACT</w:t>
            </w:r>
            <w:r w:rsidR="000073EB">
              <w:rPr>
                <w:noProof/>
                <w:webHidden/>
              </w:rPr>
              <w:tab/>
            </w:r>
            <w:r w:rsidR="000073EB">
              <w:rPr>
                <w:noProof/>
                <w:webHidden/>
              </w:rPr>
              <w:fldChar w:fldCharType="begin"/>
            </w:r>
            <w:r w:rsidR="000073EB">
              <w:rPr>
                <w:noProof/>
                <w:webHidden/>
              </w:rPr>
              <w:instrText xml:space="preserve"> PAGEREF _Toc483766468 \h </w:instrText>
            </w:r>
            <w:r w:rsidR="000073EB">
              <w:rPr>
                <w:noProof/>
                <w:webHidden/>
              </w:rPr>
            </w:r>
            <w:r w:rsidR="000073EB">
              <w:rPr>
                <w:noProof/>
                <w:webHidden/>
              </w:rPr>
              <w:fldChar w:fldCharType="separate"/>
            </w:r>
            <w:r w:rsidR="000073EB">
              <w:rPr>
                <w:noProof/>
                <w:webHidden/>
              </w:rPr>
              <w:t>II</w:t>
            </w:r>
            <w:r w:rsidR="000073EB">
              <w:rPr>
                <w:noProof/>
                <w:webHidden/>
              </w:rPr>
              <w:fldChar w:fldCharType="end"/>
            </w:r>
          </w:hyperlink>
        </w:p>
        <w:p w14:paraId="0781C1CD" w14:textId="024F8C50"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9" w:history="1">
            <w:r w:rsidR="000073EB" w:rsidRPr="000073EB">
              <w:rPr>
                <w:rStyle w:val="ac"/>
                <w:rFonts w:ascii="黑体" w:eastAsia="黑体" w:hAnsi="黑体"/>
                <w:noProof/>
                <w:sz w:val="28"/>
                <w:szCs w:val="28"/>
              </w:rPr>
              <w:t>1 绪论</w:t>
            </w:r>
            <w:r w:rsidR="000073EB">
              <w:rPr>
                <w:noProof/>
                <w:webHidden/>
              </w:rPr>
              <w:tab/>
            </w:r>
            <w:r w:rsidR="000073EB">
              <w:rPr>
                <w:noProof/>
                <w:webHidden/>
              </w:rPr>
              <w:fldChar w:fldCharType="begin"/>
            </w:r>
            <w:r w:rsidR="000073EB">
              <w:rPr>
                <w:noProof/>
                <w:webHidden/>
              </w:rPr>
              <w:instrText xml:space="preserve"> PAGEREF _Toc483766469 \h </w:instrText>
            </w:r>
            <w:r w:rsidR="000073EB">
              <w:rPr>
                <w:noProof/>
                <w:webHidden/>
              </w:rPr>
            </w:r>
            <w:r w:rsidR="000073EB">
              <w:rPr>
                <w:noProof/>
                <w:webHidden/>
              </w:rPr>
              <w:fldChar w:fldCharType="separate"/>
            </w:r>
            <w:r w:rsidR="000073EB">
              <w:rPr>
                <w:noProof/>
                <w:webHidden/>
              </w:rPr>
              <w:t>1</w:t>
            </w:r>
            <w:r w:rsidR="000073EB">
              <w:rPr>
                <w:noProof/>
                <w:webHidden/>
              </w:rPr>
              <w:fldChar w:fldCharType="end"/>
            </w:r>
          </w:hyperlink>
        </w:p>
        <w:p w14:paraId="17F493BE" w14:textId="193DDE91"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0" w:history="1">
            <w:r w:rsidR="000073EB" w:rsidRPr="000073EB">
              <w:rPr>
                <w:rStyle w:val="ac"/>
                <w:rFonts w:ascii="黑体" w:eastAsia="黑体" w:hAnsi="黑体"/>
                <w:noProof/>
              </w:rPr>
              <w:t>1.1 研究现状</w:t>
            </w:r>
            <w:r w:rsidR="000073EB">
              <w:rPr>
                <w:noProof/>
                <w:webHidden/>
              </w:rPr>
              <w:tab/>
            </w:r>
            <w:r w:rsidR="000073EB">
              <w:rPr>
                <w:noProof/>
                <w:webHidden/>
              </w:rPr>
              <w:fldChar w:fldCharType="begin"/>
            </w:r>
            <w:r w:rsidR="000073EB">
              <w:rPr>
                <w:noProof/>
                <w:webHidden/>
              </w:rPr>
              <w:instrText xml:space="preserve"> PAGEREF _Toc483766470 \h </w:instrText>
            </w:r>
            <w:r w:rsidR="000073EB">
              <w:rPr>
                <w:noProof/>
                <w:webHidden/>
              </w:rPr>
            </w:r>
            <w:r w:rsidR="000073EB">
              <w:rPr>
                <w:noProof/>
                <w:webHidden/>
              </w:rPr>
              <w:fldChar w:fldCharType="separate"/>
            </w:r>
            <w:r w:rsidR="000073EB">
              <w:rPr>
                <w:noProof/>
                <w:webHidden/>
              </w:rPr>
              <w:t>1</w:t>
            </w:r>
            <w:r w:rsidR="000073EB">
              <w:rPr>
                <w:noProof/>
                <w:webHidden/>
              </w:rPr>
              <w:fldChar w:fldCharType="end"/>
            </w:r>
          </w:hyperlink>
        </w:p>
        <w:p w14:paraId="1CD49154" w14:textId="73D70699"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1" w:history="1">
            <w:r w:rsidR="000073EB" w:rsidRPr="000073EB">
              <w:rPr>
                <w:rStyle w:val="ac"/>
                <w:rFonts w:ascii="黑体" w:eastAsia="黑体" w:hAnsi="黑体"/>
                <w:noProof/>
              </w:rPr>
              <w:t>1.2 研究内容</w:t>
            </w:r>
            <w:r w:rsidR="000073EB">
              <w:rPr>
                <w:noProof/>
                <w:webHidden/>
              </w:rPr>
              <w:tab/>
            </w:r>
            <w:r w:rsidR="000073EB">
              <w:rPr>
                <w:noProof/>
                <w:webHidden/>
              </w:rPr>
              <w:fldChar w:fldCharType="begin"/>
            </w:r>
            <w:r w:rsidR="000073EB">
              <w:rPr>
                <w:noProof/>
                <w:webHidden/>
              </w:rPr>
              <w:instrText xml:space="preserve"> PAGEREF _Toc483766471 \h </w:instrText>
            </w:r>
            <w:r w:rsidR="000073EB">
              <w:rPr>
                <w:noProof/>
                <w:webHidden/>
              </w:rPr>
            </w:r>
            <w:r w:rsidR="000073EB">
              <w:rPr>
                <w:noProof/>
                <w:webHidden/>
              </w:rPr>
              <w:fldChar w:fldCharType="separate"/>
            </w:r>
            <w:r w:rsidR="000073EB">
              <w:rPr>
                <w:noProof/>
                <w:webHidden/>
              </w:rPr>
              <w:t>2</w:t>
            </w:r>
            <w:r w:rsidR="000073EB">
              <w:rPr>
                <w:noProof/>
                <w:webHidden/>
              </w:rPr>
              <w:fldChar w:fldCharType="end"/>
            </w:r>
          </w:hyperlink>
        </w:p>
        <w:p w14:paraId="21D80AED" w14:textId="07623998"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2" w:history="1">
            <w:r w:rsidR="000073EB" w:rsidRPr="000073EB">
              <w:rPr>
                <w:rStyle w:val="ac"/>
                <w:rFonts w:ascii="黑体" w:eastAsia="黑体" w:hAnsi="黑体"/>
                <w:noProof/>
              </w:rPr>
              <w:t>1.3 本章小结</w:t>
            </w:r>
            <w:r w:rsidR="000073EB">
              <w:rPr>
                <w:noProof/>
                <w:webHidden/>
              </w:rPr>
              <w:tab/>
            </w:r>
            <w:r w:rsidR="000073EB">
              <w:rPr>
                <w:noProof/>
                <w:webHidden/>
              </w:rPr>
              <w:fldChar w:fldCharType="begin"/>
            </w:r>
            <w:r w:rsidR="000073EB">
              <w:rPr>
                <w:noProof/>
                <w:webHidden/>
              </w:rPr>
              <w:instrText xml:space="preserve"> PAGEREF _Toc483766472 \h </w:instrText>
            </w:r>
            <w:r w:rsidR="000073EB">
              <w:rPr>
                <w:noProof/>
                <w:webHidden/>
              </w:rPr>
            </w:r>
            <w:r w:rsidR="000073EB">
              <w:rPr>
                <w:noProof/>
                <w:webHidden/>
              </w:rPr>
              <w:fldChar w:fldCharType="separate"/>
            </w:r>
            <w:r w:rsidR="000073EB">
              <w:rPr>
                <w:noProof/>
                <w:webHidden/>
              </w:rPr>
              <w:t>3</w:t>
            </w:r>
            <w:r w:rsidR="000073EB">
              <w:rPr>
                <w:noProof/>
                <w:webHidden/>
              </w:rPr>
              <w:fldChar w:fldCharType="end"/>
            </w:r>
          </w:hyperlink>
        </w:p>
        <w:p w14:paraId="7827DD8B" w14:textId="61BCAFBC"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73" w:history="1">
            <w:r w:rsidR="000073EB" w:rsidRPr="000073EB">
              <w:rPr>
                <w:rStyle w:val="ac"/>
                <w:rFonts w:ascii="黑体" w:eastAsia="黑体" w:hAnsi="黑体"/>
                <w:noProof/>
                <w:sz w:val="28"/>
                <w:szCs w:val="28"/>
              </w:rPr>
              <w:t>2 循环神经网络简介</w:t>
            </w:r>
            <w:r w:rsidR="000073EB">
              <w:rPr>
                <w:noProof/>
                <w:webHidden/>
              </w:rPr>
              <w:tab/>
            </w:r>
            <w:r w:rsidR="000073EB">
              <w:rPr>
                <w:noProof/>
                <w:webHidden/>
              </w:rPr>
              <w:fldChar w:fldCharType="begin"/>
            </w:r>
            <w:r w:rsidR="000073EB">
              <w:rPr>
                <w:noProof/>
                <w:webHidden/>
              </w:rPr>
              <w:instrText xml:space="preserve"> PAGEREF _Toc483766473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2C6B0739" w14:textId="09709A2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4" w:history="1">
            <w:r w:rsidR="000073EB" w:rsidRPr="000073EB">
              <w:rPr>
                <w:rStyle w:val="ac"/>
                <w:rFonts w:ascii="黑体" w:eastAsia="黑体" w:hAnsi="黑体"/>
                <w:noProof/>
              </w:rPr>
              <w:t>2.1 传统循环神经网络</w:t>
            </w:r>
            <w:r w:rsidR="000073EB">
              <w:rPr>
                <w:noProof/>
                <w:webHidden/>
              </w:rPr>
              <w:tab/>
            </w:r>
            <w:r w:rsidR="000073EB">
              <w:rPr>
                <w:noProof/>
                <w:webHidden/>
              </w:rPr>
              <w:fldChar w:fldCharType="begin"/>
            </w:r>
            <w:r w:rsidR="000073EB">
              <w:rPr>
                <w:noProof/>
                <w:webHidden/>
              </w:rPr>
              <w:instrText xml:space="preserve"> PAGEREF _Toc483766474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2100D493" w14:textId="65684AD7"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5" w:history="1">
            <w:r w:rsidR="000073EB" w:rsidRPr="00B73B44">
              <w:rPr>
                <w:rStyle w:val="ac"/>
                <w:rFonts w:ascii="黑体" w:hAnsi="黑体"/>
                <w:noProof/>
              </w:rPr>
              <w:t xml:space="preserve">2.1.1 </w:t>
            </w:r>
            <w:r w:rsidR="000073EB" w:rsidRPr="00B73B44">
              <w:rPr>
                <w:rStyle w:val="ac"/>
                <w:noProof/>
              </w:rPr>
              <w:t>FNN</w:t>
            </w:r>
            <w:r w:rsidR="000073EB">
              <w:rPr>
                <w:noProof/>
                <w:webHidden/>
              </w:rPr>
              <w:tab/>
            </w:r>
            <w:r w:rsidR="000073EB">
              <w:rPr>
                <w:noProof/>
                <w:webHidden/>
              </w:rPr>
              <w:fldChar w:fldCharType="begin"/>
            </w:r>
            <w:r w:rsidR="000073EB">
              <w:rPr>
                <w:noProof/>
                <w:webHidden/>
              </w:rPr>
              <w:instrText xml:space="preserve"> PAGEREF _Toc483766475 \h </w:instrText>
            </w:r>
            <w:r w:rsidR="000073EB">
              <w:rPr>
                <w:noProof/>
                <w:webHidden/>
              </w:rPr>
            </w:r>
            <w:r w:rsidR="000073EB">
              <w:rPr>
                <w:noProof/>
                <w:webHidden/>
              </w:rPr>
              <w:fldChar w:fldCharType="separate"/>
            </w:r>
            <w:r w:rsidR="000073EB">
              <w:rPr>
                <w:noProof/>
                <w:webHidden/>
              </w:rPr>
              <w:t>4</w:t>
            </w:r>
            <w:r w:rsidR="000073EB">
              <w:rPr>
                <w:noProof/>
                <w:webHidden/>
              </w:rPr>
              <w:fldChar w:fldCharType="end"/>
            </w:r>
          </w:hyperlink>
        </w:p>
        <w:p w14:paraId="37E7CE17" w14:textId="07BF0310"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6" w:history="1">
            <w:r w:rsidR="000073EB" w:rsidRPr="00B73B44">
              <w:rPr>
                <w:rStyle w:val="ac"/>
                <w:rFonts w:ascii="黑体" w:hAnsi="黑体"/>
                <w:noProof/>
              </w:rPr>
              <w:t xml:space="preserve">2.1.2 </w:t>
            </w:r>
            <w:r w:rsidR="000073EB" w:rsidRPr="00B73B44">
              <w:rPr>
                <w:rStyle w:val="ac"/>
                <w:noProof/>
              </w:rPr>
              <w:t>RNN</w:t>
            </w:r>
            <w:r w:rsidR="000073EB">
              <w:rPr>
                <w:noProof/>
                <w:webHidden/>
              </w:rPr>
              <w:tab/>
            </w:r>
            <w:r w:rsidR="000073EB">
              <w:rPr>
                <w:noProof/>
                <w:webHidden/>
              </w:rPr>
              <w:fldChar w:fldCharType="begin"/>
            </w:r>
            <w:r w:rsidR="000073EB">
              <w:rPr>
                <w:noProof/>
                <w:webHidden/>
              </w:rPr>
              <w:instrText xml:space="preserve"> PAGEREF _Toc483766476 \h </w:instrText>
            </w:r>
            <w:r w:rsidR="000073EB">
              <w:rPr>
                <w:noProof/>
                <w:webHidden/>
              </w:rPr>
            </w:r>
            <w:r w:rsidR="000073EB">
              <w:rPr>
                <w:noProof/>
                <w:webHidden/>
              </w:rPr>
              <w:fldChar w:fldCharType="separate"/>
            </w:r>
            <w:r w:rsidR="000073EB">
              <w:rPr>
                <w:noProof/>
                <w:webHidden/>
              </w:rPr>
              <w:t>5</w:t>
            </w:r>
            <w:r w:rsidR="000073EB">
              <w:rPr>
                <w:noProof/>
                <w:webHidden/>
              </w:rPr>
              <w:fldChar w:fldCharType="end"/>
            </w:r>
          </w:hyperlink>
        </w:p>
        <w:p w14:paraId="52DA1528" w14:textId="5EABD71A"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7" w:history="1">
            <w:r w:rsidR="000073EB" w:rsidRPr="000073EB">
              <w:rPr>
                <w:rStyle w:val="ac"/>
                <w:rFonts w:ascii="黑体" w:eastAsia="黑体" w:hAnsi="黑体"/>
                <w:noProof/>
              </w:rPr>
              <w:t>2.2 LSTM</w:t>
            </w:r>
            <w:r w:rsidR="000073EB">
              <w:rPr>
                <w:noProof/>
                <w:webHidden/>
              </w:rPr>
              <w:tab/>
            </w:r>
            <w:r w:rsidR="000073EB">
              <w:rPr>
                <w:noProof/>
                <w:webHidden/>
              </w:rPr>
              <w:fldChar w:fldCharType="begin"/>
            </w:r>
            <w:r w:rsidR="000073EB">
              <w:rPr>
                <w:noProof/>
                <w:webHidden/>
              </w:rPr>
              <w:instrText xml:space="preserve"> PAGEREF _Toc483766477 \h </w:instrText>
            </w:r>
            <w:r w:rsidR="000073EB">
              <w:rPr>
                <w:noProof/>
                <w:webHidden/>
              </w:rPr>
            </w:r>
            <w:r w:rsidR="000073EB">
              <w:rPr>
                <w:noProof/>
                <w:webHidden/>
              </w:rPr>
              <w:fldChar w:fldCharType="separate"/>
            </w:r>
            <w:r w:rsidR="000073EB">
              <w:rPr>
                <w:noProof/>
                <w:webHidden/>
              </w:rPr>
              <w:t>8</w:t>
            </w:r>
            <w:r w:rsidR="000073EB">
              <w:rPr>
                <w:noProof/>
                <w:webHidden/>
              </w:rPr>
              <w:fldChar w:fldCharType="end"/>
            </w:r>
          </w:hyperlink>
        </w:p>
        <w:p w14:paraId="136A8057" w14:textId="325844D4"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8" w:history="1">
            <w:r w:rsidR="000073EB" w:rsidRPr="00B73B44">
              <w:rPr>
                <w:rStyle w:val="ac"/>
                <w:rFonts w:ascii="黑体" w:hAnsi="黑体"/>
                <w:noProof/>
              </w:rPr>
              <w:t xml:space="preserve">2.2.1 </w:t>
            </w:r>
            <w:r w:rsidR="000073EB" w:rsidRPr="00B73B44">
              <w:rPr>
                <w:rStyle w:val="ac"/>
                <w:rFonts w:ascii="黑体" w:hAnsi="黑体"/>
                <w:noProof/>
              </w:rPr>
              <w:t>网络结构</w:t>
            </w:r>
            <w:r w:rsidR="000073EB">
              <w:rPr>
                <w:noProof/>
                <w:webHidden/>
              </w:rPr>
              <w:tab/>
            </w:r>
            <w:r w:rsidR="000073EB">
              <w:rPr>
                <w:noProof/>
                <w:webHidden/>
              </w:rPr>
              <w:fldChar w:fldCharType="begin"/>
            </w:r>
            <w:r w:rsidR="000073EB">
              <w:rPr>
                <w:noProof/>
                <w:webHidden/>
              </w:rPr>
              <w:instrText xml:space="preserve"> PAGEREF _Toc483766478 \h </w:instrText>
            </w:r>
            <w:r w:rsidR="000073EB">
              <w:rPr>
                <w:noProof/>
                <w:webHidden/>
              </w:rPr>
            </w:r>
            <w:r w:rsidR="000073EB">
              <w:rPr>
                <w:noProof/>
                <w:webHidden/>
              </w:rPr>
              <w:fldChar w:fldCharType="separate"/>
            </w:r>
            <w:r w:rsidR="000073EB">
              <w:rPr>
                <w:noProof/>
                <w:webHidden/>
              </w:rPr>
              <w:t>8</w:t>
            </w:r>
            <w:r w:rsidR="000073EB">
              <w:rPr>
                <w:noProof/>
                <w:webHidden/>
              </w:rPr>
              <w:fldChar w:fldCharType="end"/>
            </w:r>
          </w:hyperlink>
        </w:p>
        <w:p w14:paraId="77CA5727" w14:textId="54865174"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9" w:history="1">
            <w:r w:rsidR="000073EB" w:rsidRPr="00B73B44">
              <w:rPr>
                <w:rStyle w:val="ac"/>
                <w:rFonts w:ascii="黑体" w:hAnsi="黑体"/>
                <w:noProof/>
              </w:rPr>
              <w:t>2.2.2 LSTM</w:t>
            </w:r>
            <w:r w:rsidR="000073EB" w:rsidRPr="00B73B44">
              <w:rPr>
                <w:rStyle w:val="ac"/>
                <w:rFonts w:ascii="黑体" w:hAnsi="黑体"/>
                <w:noProof/>
              </w:rPr>
              <w:t>核心思想及原理</w:t>
            </w:r>
            <w:r w:rsidR="000073EB">
              <w:rPr>
                <w:noProof/>
                <w:webHidden/>
              </w:rPr>
              <w:tab/>
            </w:r>
            <w:r w:rsidR="000073EB">
              <w:rPr>
                <w:noProof/>
                <w:webHidden/>
              </w:rPr>
              <w:fldChar w:fldCharType="begin"/>
            </w:r>
            <w:r w:rsidR="000073EB">
              <w:rPr>
                <w:noProof/>
                <w:webHidden/>
              </w:rPr>
              <w:instrText xml:space="preserve"> PAGEREF _Toc483766479 \h </w:instrText>
            </w:r>
            <w:r w:rsidR="000073EB">
              <w:rPr>
                <w:noProof/>
                <w:webHidden/>
              </w:rPr>
            </w:r>
            <w:r w:rsidR="000073EB">
              <w:rPr>
                <w:noProof/>
                <w:webHidden/>
              </w:rPr>
              <w:fldChar w:fldCharType="separate"/>
            </w:r>
            <w:r w:rsidR="000073EB">
              <w:rPr>
                <w:noProof/>
                <w:webHidden/>
              </w:rPr>
              <w:t>10</w:t>
            </w:r>
            <w:r w:rsidR="000073EB">
              <w:rPr>
                <w:noProof/>
                <w:webHidden/>
              </w:rPr>
              <w:fldChar w:fldCharType="end"/>
            </w:r>
          </w:hyperlink>
        </w:p>
        <w:p w14:paraId="287E734C" w14:textId="75EF20F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0" w:history="1">
            <w:r w:rsidR="000073EB" w:rsidRPr="000073EB">
              <w:rPr>
                <w:rStyle w:val="ac"/>
                <w:rFonts w:ascii="黑体" w:eastAsia="黑体" w:hAnsi="黑体"/>
                <w:noProof/>
              </w:rPr>
              <w:t>2.3 StackLSTM</w:t>
            </w:r>
            <w:r w:rsidR="000073EB">
              <w:rPr>
                <w:noProof/>
                <w:webHidden/>
              </w:rPr>
              <w:tab/>
            </w:r>
            <w:r w:rsidR="000073EB">
              <w:rPr>
                <w:noProof/>
                <w:webHidden/>
              </w:rPr>
              <w:fldChar w:fldCharType="begin"/>
            </w:r>
            <w:r w:rsidR="000073EB">
              <w:rPr>
                <w:noProof/>
                <w:webHidden/>
              </w:rPr>
              <w:instrText xml:space="preserve"> PAGEREF _Toc483766480 \h </w:instrText>
            </w:r>
            <w:r w:rsidR="000073EB">
              <w:rPr>
                <w:noProof/>
                <w:webHidden/>
              </w:rPr>
            </w:r>
            <w:r w:rsidR="000073EB">
              <w:rPr>
                <w:noProof/>
                <w:webHidden/>
              </w:rPr>
              <w:fldChar w:fldCharType="separate"/>
            </w:r>
            <w:r w:rsidR="000073EB">
              <w:rPr>
                <w:noProof/>
                <w:webHidden/>
              </w:rPr>
              <w:t>12</w:t>
            </w:r>
            <w:r w:rsidR="000073EB">
              <w:rPr>
                <w:noProof/>
                <w:webHidden/>
              </w:rPr>
              <w:fldChar w:fldCharType="end"/>
            </w:r>
          </w:hyperlink>
        </w:p>
        <w:p w14:paraId="1619F577" w14:textId="23AD538B"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1" w:history="1">
            <w:r w:rsidR="000073EB" w:rsidRPr="000073EB">
              <w:rPr>
                <w:rStyle w:val="ac"/>
                <w:rFonts w:ascii="黑体" w:eastAsia="黑体" w:hAnsi="黑体"/>
                <w:noProof/>
              </w:rPr>
              <w:t>2.4 本章小结</w:t>
            </w:r>
            <w:r w:rsidR="000073EB">
              <w:rPr>
                <w:noProof/>
                <w:webHidden/>
              </w:rPr>
              <w:tab/>
            </w:r>
            <w:r w:rsidR="000073EB">
              <w:rPr>
                <w:noProof/>
                <w:webHidden/>
              </w:rPr>
              <w:fldChar w:fldCharType="begin"/>
            </w:r>
            <w:r w:rsidR="000073EB">
              <w:rPr>
                <w:noProof/>
                <w:webHidden/>
              </w:rPr>
              <w:instrText xml:space="preserve"> PAGEREF _Toc483766481 \h </w:instrText>
            </w:r>
            <w:r w:rsidR="000073EB">
              <w:rPr>
                <w:noProof/>
                <w:webHidden/>
              </w:rPr>
            </w:r>
            <w:r w:rsidR="000073EB">
              <w:rPr>
                <w:noProof/>
                <w:webHidden/>
              </w:rPr>
              <w:fldChar w:fldCharType="separate"/>
            </w:r>
            <w:r w:rsidR="000073EB">
              <w:rPr>
                <w:noProof/>
                <w:webHidden/>
              </w:rPr>
              <w:t>13</w:t>
            </w:r>
            <w:r w:rsidR="000073EB">
              <w:rPr>
                <w:noProof/>
                <w:webHidden/>
              </w:rPr>
              <w:fldChar w:fldCharType="end"/>
            </w:r>
          </w:hyperlink>
        </w:p>
        <w:p w14:paraId="7CEA9B50" w14:textId="21B09909"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82" w:history="1">
            <w:r w:rsidR="000073EB" w:rsidRPr="000073EB">
              <w:rPr>
                <w:rStyle w:val="ac"/>
                <w:rFonts w:ascii="黑体" w:eastAsia="黑体" w:hAnsi="黑体"/>
                <w:noProof/>
                <w:sz w:val="28"/>
                <w:szCs w:val="28"/>
              </w:rPr>
              <w:t>3 基于RNN的程序自动生成模型的设计</w:t>
            </w:r>
            <w:r w:rsidR="000073EB">
              <w:rPr>
                <w:noProof/>
                <w:webHidden/>
              </w:rPr>
              <w:tab/>
            </w:r>
            <w:r w:rsidR="000073EB">
              <w:rPr>
                <w:noProof/>
                <w:webHidden/>
              </w:rPr>
              <w:fldChar w:fldCharType="begin"/>
            </w:r>
            <w:r w:rsidR="000073EB">
              <w:rPr>
                <w:noProof/>
                <w:webHidden/>
              </w:rPr>
              <w:instrText xml:space="preserve"> PAGEREF _Toc483766482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4F553809" w14:textId="59DED671"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3" w:history="1">
            <w:r w:rsidR="000073EB" w:rsidRPr="000073EB">
              <w:rPr>
                <w:rStyle w:val="ac"/>
                <w:rFonts w:ascii="黑体" w:eastAsia="黑体" w:hAnsi="黑体"/>
                <w:noProof/>
              </w:rPr>
              <w:t>3.1 保留程序结构信息</w:t>
            </w:r>
            <w:r w:rsidR="000073EB">
              <w:rPr>
                <w:noProof/>
                <w:webHidden/>
              </w:rPr>
              <w:tab/>
            </w:r>
            <w:r w:rsidR="000073EB">
              <w:rPr>
                <w:noProof/>
                <w:webHidden/>
              </w:rPr>
              <w:fldChar w:fldCharType="begin"/>
            </w:r>
            <w:r w:rsidR="000073EB">
              <w:rPr>
                <w:noProof/>
                <w:webHidden/>
              </w:rPr>
              <w:instrText xml:space="preserve"> PAGEREF _Toc483766483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1353815F" w14:textId="2EB64402"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4" w:history="1">
            <w:r w:rsidR="000073EB" w:rsidRPr="00B73B44">
              <w:rPr>
                <w:rStyle w:val="ac"/>
                <w:rFonts w:ascii="黑体" w:hAnsi="黑体"/>
                <w:noProof/>
              </w:rPr>
              <w:t xml:space="preserve">3.1.1 </w:t>
            </w:r>
            <w:r w:rsidR="000073EB" w:rsidRPr="00B73B44">
              <w:rPr>
                <w:rStyle w:val="ac"/>
                <w:rFonts w:ascii="黑体" w:hAnsi="黑体"/>
                <w:noProof/>
              </w:rPr>
              <w:t>程序转换为</w:t>
            </w:r>
            <w:r w:rsidR="000073EB" w:rsidRPr="00B73B44">
              <w:rPr>
                <w:rStyle w:val="ac"/>
                <w:noProof/>
              </w:rPr>
              <w:t>AST</w:t>
            </w:r>
            <w:r w:rsidR="000073EB">
              <w:rPr>
                <w:noProof/>
                <w:webHidden/>
              </w:rPr>
              <w:tab/>
            </w:r>
            <w:r w:rsidR="000073EB">
              <w:rPr>
                <w:noProof/>
                <w:webHidden/>
              </w:rPr>
              <w:fldChar w:fldCharType="begin"/>
            </w:r>
            <w:r w:rsidR="000073EB">
              <w:rPr>
                <w:noProof/>
                <w:webHidden/>
              </w:rPr>
              <w:instrText xml:space="preserve"> PAGEREF _Toc483766484 \h </w:instrText>
            </w:r>
            <w:r w:rsidR="000073EB">
              <w:rPr>
                <w:noProof/>
                <w:webHidden/>
              </w:rPr>
            </w:r>
            <w:r w:rsidR="000073EB">
              <w:rPr>
                <w:noProof/>
                <w:webHidden/>
              </w:rPr>
              <w:fldChar w:fldCharType="separate"/>
            </w:r>
            <w:r w:rsidR="000073EB">
              <w:rPr>
                <w:noProof/>
                <w:webHidden/>
              </w:rPr>
              <w:t>14</w:t>
            </w:r>
            <w:r w:rsidR="000073EB">
              <w:rPr>
                <w:noProof/>
                <w:webHidden/>
              </w:rPr>
              <w:fldChar w:fldCharType="end"/>
            </w:r>
          </w:hyperlink>
        </w:p>
        <w:p w14:paraId="0596D3A9" w14:textId="44D81D90"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5" w:history="1">
            <w:r w:rsidR="000073EB" w:rsidRPr="00B73B44">
              <w:rPr>
                <w:rStyle w:val="ac"/>
                <w:rFonts w:ascii="黑体" w:hAnsi="黑体"/>
                <w:noProof/>
              </w:rPr>
              <w:t xml:space="preserve">3.1.2 </w:t>
            </w:r>
            <w:r w:rsidR="000073EB" w:rsidRPr="00B73B44">
              <w:rPr>
                <w:rStyle w:val="ac"/>
                <w:noProof/>
              </w:rPr>
              <w:t>AST</w:t>
            </w:r>
            <w:r w:rsidR="000073EB" w:rsidRPr="00B73B44">
              <w:rPr>
                <w:rStyle w:val="ac"/>
                <w:rFonts w:ascii="黑体" w:hAnsi="黑体"/>
                <w:noProof/>
              </w:rPr>
              <w:t>序列化</w:t>
            </w:r>
            <w:r w:rsidR="000073EB">
              <w:rPr>
                <w:noProof/>
                <w:webHidden/>
              </w:rPr>
              <w:tab/>
            </w:r>
            <w:r w:rsidR="000073EB">
              <w:rPr>
                <w:noProof/>
                <w:webHidden/>
              </w:rPr>
              <w:fldChar w:fldCharType="begin"/>
            </w:r>
            <w:r w:rsidR="000073EB">
              <w:rPr>
                <w:noProof/>
                <w:webHidden/>
              </w:rPr>
              <w:instrText xml:space="preserve"> PAGEREF _Toc483766485 \h </w:instrText>
            </w:r>
            <w:r w:rsidR="000073EB">
              <w:rPr>
                <w:noProof/>
                <w:webHidden/>
              </w:rPr>
            </w:r>
            <w:r w:rsidR="000073EB">
              <w:rPr>
                <w:noProof/>
                <w:webHidden/>
              </w:rPr>
              <w:fldChar w:fldCharType="separate"/>
            </w:r>
            <w:r w:rsidR="000073EB">
              <w:rPr>
                <w:noProof/>
                <w:webHidden/>
              </w:rPr>
              <w:t>15</w:t>
            </w:r>
            <w:r w:rsidR="000073EB">
              <w:rPr>
                <w:noProof/>
                <w:webHidden/>
              </w:rPr>
              <w:fldChar w:fldCharType="end"/>
            </w:r>
          </w:hyperlink>
        </w:p>
        <w:p w14:paraId="0642AC13" w14:textId="22EA2783"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6" w:history="1">
            <w:r w:rsidR="000073EB" w:rsidRPr="000073EB">
              <w:rPr>
                <w:rStyle w:val="ac"/>
                <w:rFonts w:ascii="黑体" w:eastAsia="黑体" w:hAnsi="黑体"/>
                <w:noProof/>
              </w:rPr>
              <w:t>3.2 模型设计</w:t>
            </w:r>
            <w:r w:rsidR="000073EB">
              <w:rPr>
                <w:noProof/>
                <w:webHidden/>
              </w:rPr>
              <w:tab/>
            </w:r>
            <w:r w:rsidR="000073EB">
              <w:rPr>
                <w:noProof/>
                <w:webHidden/>
              </w:rPr>
              <w:fldChar w:fldCharType="begin"/>
            </w:r>
            <w:r w:rsidR="000073EB">
              <w:rPr>
                <w:noProof/>
                <w:webHidden/>
              </w:rPr>
              <w:instrText xml:space="preserve"> PAGEREF _Toc483766486 \h </w:instrText>
            </w:r>
            <w:r w:rsidR="000073EB">
              <w:rPr>
                <w:noProof/>
                <w:webHidden/>
              </w:rPr>
            </w:r>
            <w:r w:rsidR="000073EB">
              <w:rPr>
                <w:noProof/>
                <w:webHidden/>
              </w:rPr>
              <w:fldChar w:fldCharType="separate"/>
            </w:r>
            <w:r w:rsidR="000073EB">
              <w:rPr>
                <w:noProof/>
                <w:webHidden/>
              </w:rPr>
              <w:t>16</w:t>
            </w:r>
            <w:r w:rsidR="000073EB">
              <w:rPr>
                <w:noProof/>
                <w:webHidden/>
              </w:rPr>
              <w:fldChar w:fldCharType="end"/>
            </w:r>
          </w:hyperlink>
        </w:p>
        <w:p w14:paraId="46D018CA" w14:textId="3F5D8BB0"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7" w:history="1">
            <w:r w:rsidR="000073EB" w:rsidRPr="00B73B44">
              <w:rPr>
                <w:rStyle w:val="ac"/>
                <w:rFonts w:ascii="黑体" w:hAnsi="黑体"/>
                <w:noProof/>
              </w:rPr>
              <w:t xml:space="preserve">3.2.1 </w:t>
            </w:r>
            <w:r w:rsidR="000073EB" w:rsidRPr="00B73B44">
              <w:rPr>
                <w:rStyle w:val="ac"/>
                <w:rFonts w:ascii="黑体" w:hAnsi="黑体"/>
                <w:noProof/>
              </w:rPr>
              <w:t>标准</w:t>
            </w:r>
            <w:r w:rsidR="000073EB" w:rsidRPr="00B73B44">
              <w:rPr>
                <w:rStyle w:val="ac"/>
                <w:noProof/>
              </w:rPr>
              <w:t>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7 \h </w:instrText>
            </w:r>
            <w:r w:rsidR="000073EB">
              <w:rPr>
                <w:noProof/>
                <w:webHidden/>
              </w:rPr>
            </w:r>
            <w:r w:rsidR="000073EB">
              <w:rPr>
                <w:noProof/>
                <w:webHidden/>
              </w:rPr>
              <w:fldChar w:fldCharType="separate"/>
            </w:r>
            <w:r w:rsidR="000073EB">
              <w:rPr>
                <w:noProof/>
                <w:webHidden/>
              </w:rPr>
              <w:t>16</w:t>
            </w:r>
            <w:r w:rsidR="000073EB">
              <w:rPr>
                <w:noProof/>
                <w:webHidden/>
              </w:rPr>
              <w:fldChar w:fldCharType="end"/>
            </w:r>
          </w:hyperlink>
        </w:p>
        <w:p w14:paraId="3853C697" w14:textId="3A882F9A"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8" w:history="1">
            <w:r w:rsidR="000073EB" w:rsidRPr="00B73B44">
              <w:rPr>
                <w:rStyle w:val="ac"/>
                <w:rFonts w:ascii="黑体" w:hAnsi="黑体"/>
                <w:noProof/>
              </w:rPr>
              <w:t xml:space="preserve">3.2.2 </w:t>
            </w:r>
            <w:r w:rsidR="000073EB" w:rsidRPr="00B73B44">
              <w:rPr>
                <w:rStyle w:val="ac"/>
                <w:noProof/>
              </w:rPr>
              <w:t>Stack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8 \h </w:instrText>
            </w:r>
            <w:r w:rsidR="000073EB">
              <w:rPr>
                <w:noProof/>
                <w:webHidden/>
              </w:rPr>
            </w:r>
            <w:r w:rsidR="000073EB">
              <w:rPr>
                <w:noProof/>
                <w:webHidden/>
              </w:rPr>
              <w:fldChar w:fldCharType="separate"/>
            </w:r>
            <w:r w:rsidR="000073EB">
              <w:rPr>
                <w:noProof/>
                <w:webHidden/>
              </w:rPr>
              <w:t>21</w:t>
            </w:r>
            <w:r w:rsidR="000073EB">
              <w:rPr>
                <w:noProof/>
                <w:webHidden/>
              </w:rPr>
              <w:fldChar w:fldCharType="end"/>
            </w:r>
          </w:hyperlink>
        </w:p>
        <w:p w14:paraId="00F65418" w14:textId="3D09745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9" w:history="1">
            <w:r w:rsidR="000073EB" w:rsidRPr="000073EB">
              <w:rPr>
                <w:rStyle w:val="ac"/>
                <w:rFonts w:ascii="黑体" w:eastAsia="黑体" w:hAnsi="黑体"/>
                <w:noProof/>
              </w:rPr>
              <w:t>3.3 本章小结</w:t>
            </w:r>
            <w:r w:rsidR="000073EB">
              <w:rPr>
                <w:noProof/>
                <w:webHidden/>
              </w:rPr>
              <w:tab/>
            </w:r>
            <w:r w:rsidR="000073EB">
              <w:rPr>
                <w:noProof/>
                <w:webHidden/>
              </w:rPr>
              <w:fldChar w:fldCharType="begin"/>
            </w:r>
            <w:r w:rsidR="000073EB">
              <w:rPr>
                <w:noProof/>
                <w:webHidden/>
              </w:rPr>
              <w:instrText xml:space="preserve"> PAGEREF _Toc483766489 \h </w:instrText>
            </w:r>
            <w:r w:rsidR="000073EB">
              <w:rPr>
                <w:noProof/>
                <w:webHidden/>
              </w:rPr>
            </w:r>
            <w:r w:rsidR="000073EB">
              <w:rPr>
                <w:noProof/>
                <w:webHidden/>
              </w:rPr>
              <w:fldChar w:fldCharType="separate"/>
            </w:r>
            <w:r w:rsidR="000073EB">
              <w:rPr>
                <w:noProof/>
                <w:webHidden/>
              </w:rPr>
              <w:t>27</w:t>
            </w:r>
            <w:r w:rsidR="000073EB">
              <w:rPr>
                <w:noProof/>
                <w:webHidden/>
              </w:rPr>
              <w:fldChar w:fldCharType="end"/>
            </w:r>
          </w:hyperlink>
        </w:p>
        <w:p w14:paraId="0504C9E8" w14:textId="3244DCEB"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90" w:history="1">
            <w:r w:rsidR="000073EB" w:rsidRPr="000073EB">
              <w:rPr>
                <w:rStyle w:val="ac"/>
                <w:rFonts w:ascii="黑体" w:eastAsia="黑体" w:hAnsi="黑体"/>
                <w:noProof/>
                <w:sz w:val="28"/>
                <w:szCs w:val="28"/>
              </w:rPr>
              <w:t>4 基于RNN的程序自动生成模型的实现</w:t>
            </w:r>
            <w:r w:rsidR="000073EB">
              <w:rPr>
                <w:noProof/>
                <w:webHidden/>
              </w:rPr>
              <w:tab/>
            </w:r>
            <w:r w:rsidR="000073EB">
              <w:rPr>
                <w:noProof/>
                <w:webHidden/>
              </w:rPr>
              <w:fldChar w:fldCharType="begin"/>
            </w:r>
            <w:r w:rsidR="000073EB">
              <w:rPr>
                <w:noProof/>
                <w:webHidden/>
              </w:rPr>
              <w:instrText xml:space="preserve"> PAGEREF _Toc483766490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23C26AB4" w14:textId="0D9DD679"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1" w:history="1">
            <w:r w:rsidR="000073EB" w:rsidRPr="000073EB">
              <w:rPr>
                <w:rStyle w:val="ac"/>
                <w:rFonts w:ascii="黑体" w:eastAsia="黑体" w:hAnsi="黑体"/>
                <w:noProof/>
              </w:rPr>
              <w:t>4.1 数据预处理</w:t>
            </w:r>
            <w:r w:rsidR="000073EB">
              <w:rPr>
                <w:noProof/>
                <w:webHidden/>
              </w:rPr>
              <w:tab/>
            </w:r>
            <w:r w:rsidR="000073EB">
              <w:rPr>
                <w:noProof/>
                <w:webHidden/>
              </w:rPr>
              <w:fldChar w:fldCharType="begin"/>
            </w:r>
            <w:r w:rsidR="000073EB">
              <w:rPr>
                <w:noProof/>
                <w:webHidden/>
              </w:rPr>
              <w:instrText xml:space="preserve"> PAGEREF _Toc483766491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74843ACF" w14:textId="5EB16691"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2" w:history="1">
            <w:r w:rsidR="000073EB" w:rsidRPr="00B73B44">
              <w:rPr>
                <w:rStyle w:val="ac"/>
                <w:rFonts w:ascii="黑体" w:hAnsi="黑体"/>
                <w:noProof/>
              </w:rPr>
              <w:t>4.1.1</w:t>
            </w:r>
            <w:r w:rsidR="000073EB" w:rsidRPr="00B73B44">
              <w:rPr>
                <w:rStyle w:val="ac"/>
                <w:rFonts w:ascii="黑体" w:hAnsi="黑体"/>
                <w:noProof/>
              </w:rPr>
              <w:t>数据来源</w:t>
            </w:r>
            <w:r w:rsidR="000073EB">
              <w:rPr>
                <w:noProof/>
                <w:webHidden/>
              </w:rPr>
              <w:tab/>
            </w:r>
            <w:r w:rsidR="000073EB">
              <w:rPr>
                <w:noProof/>
                <w:webHidden/>
              </w:rPr>
              <w:fldChar w:fldCharType="begin"/>
            </w:r>
            <w:r w:rsidR="000073EB">
              <w:rPr>
                <w:noProof/>
                <w:webHidden/>
              </w:rPr>
              <w:instrText xml:space="preserve"> PAGEREF _Toc483766492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0FD119B1" w14:textId="071241D7"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3" w:history="1">
            <w:r w:rsidR="000073EB" w:rsidRPr="00B73B44">
              <w:rPr>
                <w:rStyle w:val="ac"/>
                <w:rFonts w:ascii="黑体" w:hAnsi="黑体"/>
                <w:noProof/>
              </w:rPr>
              <w:t xml:space="preserve">4.1.2 </w:t>
            </w:r>
            <w:r w:rsidR="000073EB" w:rsidRPr="00B73B44">
              <w:rPr>
                <w:rStyle w:val="ac"/>
                <w:rFonts w:ascii="黑体" w:hAnsi="黑体"/>
                <w:noProof/>
              </w:rPr>
              <w:t>数据清洗</w:t>
            </w:r>
            <w:r w:rsidR="000073EB">
              <w:rPr>
                <w:noProof/>
                <w:webHidden/>
              </w:rPr>
              <w:tab/>
            </w:r>
            <w:r w:rsidR="000073EB">
              <w:rPr>
                <w:noProof/>
                <w:webHidden/>
              </w:rPr>
              <w:fldChar w:fldCharType="begin"/>
            </w:r>
            <w:r w:rsidR="000073EB">
              <w:rPr>
                <w:noProof/>
                <w:webHidden/>
              </w:rPr>
              <w:instrText xml:space="preserve"> PAGEREF _Toc483766493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63D3482E" w14:textId="3EDA3895"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4" w:history="1">
            <w:r w:rsidR="000073EB" w:rsidRPr="00B73B44">
              <w:rPr>
                <w:rStyle w:val="ac"/>
                <w:rFonts w:ascii="黑体" w:hAnsi="黑体"/>
                <w:noProof/>
              </w:rPr>
              <w:t xml:space="preserve">4.1.3 </w:t>
            </w:r>
            <w:r w:rsidR="000073EB" w:rsidRPr="00B73B44">
              <w:rPr>
                <w:rStyle w:val="ac"/>
                <w:rFonts w:ascii="黑体" w:hAnsi="黑体"/>
                <w:noProof/>
              </w:rPr>
              <w:t>源代码转换</w:t>
            </w:r>
            <w:r w:rsidR="000073EB">
              <w:rPr>
                <w:noProof/>
                <w:webHidden/>
              </w:rPr>
              <w:tab/>
            </w:r>
            <w:r w:rsidR="000073EB">
              <w:rPr>
                <w:noProof/>
                <w:webHidden/>
              </w:rPr>
              <w:fldChar w:fldCharType="begin"/>
            </w:r>
            <w:r w:rsidR="000073EB">
              <w:rPr>
                <w:noProof/>
                <w:webHidden/>
              </w:rPr>
              <w:instrText xml:space="preserve"> PAGEREF _Toc483766494 \h </w:instrText>
            </w:r>
            <w:r w:rsidR="000073EB">
              <w:rPr>
                <w:noProof/>
                <w:webHidden/>
              </w:rPr>
            </w:r>
            <w:r w:rsidR="000073EB">
              <w:rPr>
                <w:noProof/>
                <w:webHidden/>
              </w:rPr>
              <w:fldChar w:fldCharType="separate"/>
            </w:r>
            <w:r w:rsidR="000073EB">
              <w:rPr>
                <w:noProof/>
                <w:webHidden/>
              </w:rPr>
              <w:t>28</w:t>
            </w:r>
            <w:r w:rsidR="000073EB">
              <w:rPr>
                <w:noProof/>
                <w:webHidden/>
              </w:rPr>
              <w:fldChar w:fldCharType="end"/>
            </w:r>
          </w:hyperlink>
        </w:p>
        <w:p w14:paraId="3B850559" w14:textId="7A219216"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5" w:history="1">
            <w:r w:rsidR="000073EB" w:rsidRPr="00B73B44">
              <w:rPr>
                <w:rStyle w:val="ac"/>
                <w:rFonts w:ascii="黑体" w:hAnsi="黑体"/>
                <w:noProof/>
              </w:rPr>
              <w:t xml:space="preserve">4.1.4 </w:t>
            </w:r>
            <w:r w:rsidR="000073EB" w:rsidRPr="00B73B44">
              <w:rPr>
                <w:rStyle w:val="ac"/>
                <w:rFonts w:ascii="黑体" w:hAnsi="黑体"/>
                <w:noProof/>
              </w:rPr>
              <w:t>数据集划分</w:t>
            </w:r>
            <w:r w:rsidR="000073EB">
              <w:rPr>
                <w:noProof/>
                <w:webHidden/>
              </w:rPr>
              <w:tab/>
            </w:r>
            <w:r w:rsidR="000073EB">
              <w:rPr>
                <w:noProof/>
                <w:webHidden/>
              </w:rPr>
              <w:fldChar w:fldCharType="begin"/>
            </w:r>
            <w:r w:rsidR="000073EB">
              <w:rPr>
                <w:noProof/>
                <w:webHidden/>
              </w:rPr>
              <w:instrText xml:space="preserve"> PAGEREF _Toc483766495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792AEBBD" w14:textId="784C5D80"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6" w:history="1">
            <w:r w:rsidR="000073EB" w:rsidRPr="000073EB">
              <w:rPr>
                <w:rStyle w:val="ac"/>
                <w:rFonts w:ascii="黑体" w:eastAsia="黑体" w:hAnsi="黑体"/>
                <w:noProof/>
              </w:rPr>
              <w:t>4.2 模型实现</w:t>
            </w:r>
            <w:r w:rsidR="000073EB">
              <w:rPr>
                <w:noProof/>
                <w:webHidden/>
              </w:rPr>
              <w:tab/>
            </w:r>
            <w:r w:rsidR="000073EB">
              <w:rPr>
                <w:noProof/>
                <w:webHidden/>
              </w:rPr>
              <w:fldChar w:fldCharType="begin"/>
            </w:r>
            <w:r w:rsidR="000073EB">
              <w:rPr>
                <w:noProof/>
                <w:webHidden/>
              </w:rPr>
              <w:instrText xml:space="preserve"> PAGEREF _Toc483766496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7EA2ABA4" w14:textId="79C5D7F9"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7" w:history="1">
            <w:r w:rsidR="000073EB" w:rsidRPr="00B73B44">
              <w:rPr>
                <w:rStyle w:val="ac"/>
                <w:rFonts w:ascii="黑体" w:hAnsi="黑体"/>
                <w:noProof/>
              </w:rPr>
              <w:t xml:space="preserve">4.2.1 </w:t>
            </w:r>
            <w:r w:rsidR="000073EB" w:rsidRPr="00B73B44">
              <w:rPr>
                <w:rStyle w:val="ac"/>
                <w:rFonts w:ascii="黑体" w:hAnsi="黑体"/>
                <w:noProof/>
              </w:rPr>
              <w:t>模型输入</w:t>
            </w:r>
            <w:r w:rsidR="000073EB">
              <w:rPr>
                <w:noProof/>
                <w:webHidden/>
              </w:rPr>
              <w:tab/>
            </w:r>
            <w:r w:rsidR="000073EB">
              <w:rPr>
                <w:noProof/>
                <w:webHidden/>
              </w:rPr>
              <w:fldChar w:fldCharType="begin"/>
            </w:r>
            <w:r w:rsidR="000073EB">
              <w:rPr>
                <w:noProof/>
                <w:webHidden/>
              </w:rPr>
              <w:instrText xml:space="preserve"> PAGEREF _Toc483766497 \h </w:instrText>
            </w:r>
            <w:r w:rsidR="000073EB">
              <w:rPr>
                <w:noProof/>
                <w:webHidden/>
              </w:rPr>
            </w:r>
            <w:r w:rsidR="000073EB">
              <w:rPr>
                <w:noProof/>
                <w:webHidden/>
              </w:rPr>
              <w:fldChar w:fldCharType="separate"/>
            </w:r>
            <w:r w:rsidR="000073EB">
              <w:rPr>
                <w:noProof/>
                <w:webHidden/>
              </w:rPr>
              <w:t>29</w:t>
            </w:r>
            <w:r w:rsidR="000073EB">
              <w:rPr>
                <w:noProof/>
                <w:webHidden/>
              </w:rPr>
              <w:fldChar w:fldCharType="end"/>
            </w:r>
          </w:hyperlink>
        </w:p>
        <w:p w14:paraId="419FA7B1" w14:textId="0FE3D763"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8" w:history="1">
            <w:r w:rsidR="000073EB" w:rsidRPr="00B73B44">
              <w:rPr>
                <w:rStyle w:val="ac"/>
                <w:rFonts w:ascii="黑体" w:hAnsi="黑体"/>
                <w:noProof/>
              </w:rPr>
              <w:t>4.2.2</w:t>
            </w:r>
            <w:r w:rsidR="000073EB" w:rsidRPr="00B73B44">
              <w:rPr>
                <w:rStyle w:val="ac"/>
                <w:noProof/>
              </w:rPr>
              <w:t xml:space="preserve"> </w:t>
            </w:r>
            <w:r w:rsidR="000073EB" w:rsidRPr="00B73B44">
              <w:rPr>
                <w:rStyle w:val="ac"/>
                <w:noProof/>
              </w:rPr>
              <w:t>模型实现</w:t>
            </w:r>
            <w:r w:rsidR="000073EB">
              <w:rPr>
                <w:noProof/>
                <w:webHidden/>
              </w:rPr>
              <w:tab/>
            </w:r>
            <w:r w:rsidR="000073EB">
              <w:rPr>
                <w:noProof/>
                <w:webHidden/>
              </w:rPr>
              <w:fldChar w:fldCharType="begin"/>
            </w:r>
            <w:r w:rsidR="000073EB">
              <w:rPr>
                <w:noProof/>
                <w:webHidden/>
              </w:rPr>
              <w:instrText xml:space="preserve"> PAGEREF _Toc483766498 \h </w:instrText>
            </w:r>
            <w:r w:rsidR="000073EB">
              <w:rPr>
                <w:noProof/>
                <w:webHidden/>
              </w:rPr>
            </w:r>
            <w:r w:rsidR="000073EB">
              <w:rPr>
                <w:noProof/>
                <w:webHidden/>
              </w:rPr>
              <w:fldChar w:fldCharType="separate"/>
            </w:r>
            <w:r w:rsidR="000073EB">
              <w:rPr>
                <w:noProof/>
                <w:webHidden/>
              </w:rPr>
              <w:t>30</w:t>
            </w:r>
            <w:r w:rsidR="000073EB">
              <w:rPr>
                <w:noProof/>
                <w:webHidden/>
              </w:rPr>
              <w:fldChar w:fldCharType="end"/>
            </w:r>
          </w:hyperlink>
        </w:p>
        <w:p w14:paraId="24F1078C" w14:textId="79518B4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9" w:history="1">
            <w:r w:rsidR="000073EB" w:rsidRPr="000073EB">
              <w:rPr>
                <w:rStyle w:val="ac"/>
                <w:rFonts w:ascii="黑体" w:eastAsia="黑体" w:hAnsi="黑体"/>
                <w:noProof/>
              </w:rPr>
              <w:t>4.3 模型训练</w:t>
            </w:r>
            <w:r w:rsidR="000073EB">
              <w:rPr>
                <w:noProof/>
                <w:webHidden/>
              </w:rPr>
              <w:tab/>
            </w:r>
            <w:r w:rsidR="000073EB">
              <w:rPr>
                <w:noProof/>
                <w:webHidden/>
              </w:rPr>
              <w:fldChar w:fldCharType="begin"/>
            </w:r>
            <w:r w:rsidR="000073EB">
              <w:rPr>
                <w:noProof/>
                <w:webHidden/>
              </w:rPr>
              <w:instrText xml:space="preserve"> PAGEREF _Toc483766499 \h </w:instrText>
            </w:r>
            <w:r w:rsidR="000073EB">
              <w:rPr>
                <w:noProof/>
                <w:webHidden/>
              </w:rPr>
            </w:r>
            <w:r w:rsidR="000073EB">
              <w:rPr>
                <w:noProof/>
                <w:webHidden/>
              </w:rPr>
              <w:fldChar w:fldCharType="separate"/>
            </w:r>
            <w:r w:rsidR="000073EB">
              <w:rPr>
                <w:noProof/>
                <w:webHidden/>
              </w:rPr>
              <w:t>34</w:t>
            </w:r>
            <w:r w:rsidR="000073EB">
              <w:rPr>
                <w:noProof/>
                <w:webHidden/>
              </w:rPr>
              <w:fldChar w:fldCharType="end"/>
            </w:r>
          </w:hyperlink>
        </w:p>
        <w:p w14:paraId="4DBB3BF5" w14:textId="675F6AC6"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0" w:history="1">
            <w:r w:rsidR="000073EB" w:rsidRPr="000073EB">
              <w:rPr>
                <w:rStyle w:val="ac"/>
                <w:rFonts w:ascii="黑体" w:eastAsia="黑体" w:hAnsi="黑体"/>
                <w:noProof/>
              </w:rPr>
              <w:t>4.4 本章小结</w:t>
            </w:r>
            <w:r w:rsidR="000073EB">
              <w:rPr>
                <w:noProof/>
                <w:webHidden/>
              </w:rPr>
              <w:tab/>
            </w:r>
            <w:r w:rsidR="000073EB">
              <w:rPr>
                <w:noProof/>
                <w:webHidden/>
              </w:rPr>
              <w:fldChar w:fldCharType="begin"/>
            </w:r>
            <w:r w:rsidR="000073EB">
              <w:rPr>
                <w:noProof/>
                <w:webHidden/>
              </w:rPr>
              <w:instrText xml:space="preserve"> PAGEREF _Toc483766500 \h </w:instrText>
            </w:r>
            <w:r w:rsidR="000073EB">
              <w:rPr>
                <w:noProof/>
                <w:webHidden/>
              </w:rPr>
            </w:r>
            <w:r w:rsidR="000073EB">
              <w:rPr>
                <w:noProof/>
                <w:webHidden/>
              </w:rPr>
              <w:fldChar w:fldCharType="separate"/>
            </w:r>
            <w:r w:rsidR="000073EB">
              <w:rPr>
                <w:noProof/>
                <w:webHidden/>
              </w:rPr>
              <w:t>35</w:t>
            </w:r>
            <w:r w:rsidR="000073EB">
              <w:rPr>
                <w:noProof/>
                <w:webHidden/>
              </w:rPr>
              <w:fldChar w:fldCharType="end"/>
            </w:r>
          </w:hyperlink>
        </w:p>
        <w:p w14:paraId="22F80564" w14:textId="379EC10F"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1" w:history="1">
            <w:r w:rsidR="000073EB" w:rsidRPr="000073EB">
              <w:rPr>
                <w:rStyle w:val="ac"/>
                <w:rFonts w:ascii="黑体" w:eastAsia="黑体" w:hAnsi="黑体"/>
                <w:noProof/>
                <w:sz w:val="28"/>
                <w:szCs w:val="28"/>
              </w:rPr>
              <w:t>5 实验结果及分析</w:t>
            </w:r>
            <w:r w:rsidR="000073EB">
              <w:rPr>
                <w:noProof/>
                <w:webHidden/>
              </w:rPr>
              <w:tab/>
            </w:r>
            <w:r w:rsidR="000073EB">
              <w:rPr>
                <w:noProof/>
                <w:webHidden/>
              </w:rPr>
              <w:fldChar w:fldCharType="begin"/>
            </w:r>
            <w:r w:rsidR="000073EB">
              <w:rPr>
                <w:noProof/>
                <w:webHidden/>
              </w:rPr>
              <w:instrText xml:space="preserve"> PAGEREF _Toc483766501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1FF38993" w14:textId="64B8042A"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2" w:history="1">
            <w:r w:rsidR="000073EB" w:rsidRPr="000073EB">
              <w:rPr>
                <w:rStyle w:val="ac"/>
                <w:rFonts w:ascii="黑体" w:eastAsia="黑体" w:hAnsi="黑体"/>
                <w:noProof/>
              </w:rPr>
              <w:t>5.1 实验结果</w:t>
            </w:r>
            <w:r w:rsidR="000073EB">
              <w:rPr>
                <w:noProof/>
                <w:webHidden/>
              </w:rPr>
              <w:tab/>
            </w:r>
            <w:r w:rsidR="000073EB">
              <w:rPr>
                <w:noProof/>
                <w:webHidden/>
              </w:rPr>
              <w:fldChar w:fldCharType="begin"/>
            </w:r>
            <w:r w:rsidR="000073EB">
              <w:rPr>
                <w:noProof/>
                <w:webHidden/>
              </w:rPr>
              <w:instrText xml:space="preserve"> PAGEREF _Toc483766502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5CF18160" w14:textId="27474E89"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3" w:history="1">
            <w:r w:rsidR="000073EB" w:rsidRPr="00B73B44">
              <w:rPr>
                <w:rStyle w:val="ac"/>
                <w:rFonts w:ascii="黑体" w:hAnsi="黑体"/>
                <w:noProof/>
              </w:rPr>
              <w:t>5.1.1</w:t>
            </w:r>
            <w:r w:rsidR="000073EB" w:rsidRPr="00B73B44">
              <w:rPr>
                <w:rStyle w:val="ac"/>
                <w:rFonts w:ascii="黑体" w:hAnsi="黑体"/>
                <w:noProof/>
              </w:rPr>
              <w:t>非终结符预测</w:t>
            </w:r>
            <w:r w:rsidR="000073EB">
              <w:rPr>
                <w:noProof/>
                <w:webHidden/>
              </w:rPr>
              <w:tab/>
            </w:r>
            <w:r w:rsidR="000073EB">
              <w:rPr>
                <w:noProof/>
                <w:webHidden/>
              </w:rPr>
              <w:fldChar w:fldCharType="begin"/>
            </w:r>
            <w:r w:rsidR="000073EB">
              <w:rPr>
                <w:noProof/>
                <w:webHidden/>
              </w:rPr>
              <w:instrText xml:space="preserve"> PAGEREF _Toc483766503 \h </w:instrText>
            </w:r>
            <w:r w:rsidR="000073EB">
              <w:rPr>
                <w:noProof/>
                <w:webHidden/>
              </w:rPr>
            </w:r>
            <w:r w:rsidR="000073EB">
              <w:rPr>
                <w:noProof/>
                <w:webHidden/>
              </w:rPr>
              <w:fldChar w:fldCharType="separate"/>
            </w:r>
            <w:r w:rsidR="000073EB">
              <w:rPr>
                <w:noProof/>
                <w:webHidden/>
              </w:rPr>
              <w:t>36</w:t>
            </w:r>
            <w:r w:rsidR="000073EB">
              <w:rPr>
                <w:noProof/>
                <w:webHidden/>
              </w:rPr>
              <w:fldChar w:fldCharType="end"/>
            </w:r>
          </w:hyperlink>
        </w:p>
        <w:p w14:paraId="37FD29D3" w14:textId="695A91C7" w:rsidR="000073EB" w:rsidRDefault="002F4A39"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4" w:history="1">
            <w:r w:rsidR="000073EB" w:rsidRPr="00B73B44">
              <w:rPr>
                <w:rStyle w:val="ac"/>
                <w:rFonts w:ascii="黑体" w:hAnsi="黑体"/>
                <w:noProof/>
              </w:rPr>
              <w:t xml:space="preserve">5.1.2 </w:t>
            </w:r>
            <w:r w:rsidR="000073EB" w:rsidRPr="00B73B44">
              <w:rPr>
                <w:rStyle w:val="ac"/>
                <w:rFonts w:ascii="黑体" w:hAnsi="黑体"/>
                <w:noProof/>
              </w:rPr>
              <w:t>终结符预测</w:t>
            </w:r>
            <w:r w:rsidR="000073EB">
              <w:rPr>
                <w:noProof/>
                <w:webHidden/>
              </w:rPr>
              <w:tab/>
            </w:r>
            <w:r w:rsidR="000073EB">
              <w:rPr>
                <w:noProof/>
                <w:webHidden/>
              </w:rPr>
              <w:fldChar w:fldCharType="begin"/>
            </w:r>
            <w:r w:rsidR="000073EB">
              <w:rPr>
                <w:noProof/>
                <w:webHidden/>
              </w:rPr>
              <w:instrText xml:space="preserve"> PAGEREF _Toc483766504 \h </w:instrText>
            </w:r>
            <w:r w:rsidR="000073EB">
              <w:rPr>
                <w:noProof/>
                <w:webHidden/>
              </w:rPr>
            </w:r>
            <w:r w:rsidR="000073EB">
              <w:rPr>
                <w:noProof/>
                <w:webHidden/>
              </w:rPr>
              <w:fldChar w:fldCharType="separate"/>
            </w:r>
            <w:r w:rsidR="000073EB">
              <w:rPr>
                <w:noProof/>
                <w:webHidden/>
              </w:rPr>
              <w:t>38</w:t>
            </w:r>
            <w:r w:rsidR="000073EB">
              <w:rPr>
                <w:noProof/>
                <w:webHidden/>
              </w:rPr>
              <w:fldChar w:fldCharType="end"/>
            </w:r>
          </w:hyperlink>
        </w:p>
        <w:p w14:paraId="063A575A" w14:textId="389FBA38"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5" w:history="1">
            <w:r w:rsidR="000073EB" w:rsidRPr="000073EB">
              <w:rPr>
                <w:rStyle w:val="ac"/>
                <w:rFonts w:ascii="黑体" w:eastAsia="黑体" w:hAnsi="黑体"/>
                <w:noProof/>
              </w:rPr>
              <w:t>5.2生成效果展示</w:t>
            </w:r>
            <w:r w:rsidR="000073EB">
              <w:rPr>
                <w:noProof/>
                <w:webHidden/>
              </w:rPr>
              <w:tab/>
            </w:r>
            <w:r w:rsidR="000073EB">
              <w:rPr>
                <w:noProof/>
                <w:webHidden/>
              </w:rPr>
              <w:fldChar w:fldCharType="begin"/>
            </w:r>
            <w:r w:rsidR="000073EB">
              <w:rPr>
                <w:noProof/>
                <w:webHidden/>
              </w:rPr>
              <w:instrText xml:space="preserve"> PAGEREF _Toc483766505 \h </w:instrText>
            </w:r>
            <w:r w:rsidR="000073EB">
              <w:rPr>
                <w:noProof/>
                <w:webHidden/>
              </w:rPr>
            </w:r>
            <w:r w:rsidR="000073EB">
              <w:rPr>
                <w:noProof/>
                <w:webHidden/>
              </w:rPr>
              <w:fldChar w:fldCharType="separate"/>
            </w:r>
            <w:r w:rsidR="000073EB">
              <w:rPr>
                <w:noProof/>
                <w:webHidden/>
              </w:rPr>
              <w:t>40</w:t>
            </w:r>
            <w:r w:rsidR="000073EB">
              <w:rPr>
                <w:noProof/>
                <w:webHidden/>
              </w:rPr>
              <w:fldChar w:fldCharType="end"/>
            </w:r>
          </w:hyperlink>
        </w:p>
        <w:p w14:paraId="0735C70E" w14:textId="6ACD5A31"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6" w:history="1">
            <w:r w:rsidR="000073EB" w:rsidRPr="000073EB">
              <w:rPr>
                <w:rStyle w:val="ac"/>
                <w:rFonts w:ascii="黑体" w:eastAsia="黑体" w:hAnsi="黑体"/>
                <w:noProof/>
              </w:rPr>
              <w:t>5.3本章小结</w:t>
            </w:r>
            <w:r w:rsidR="000073EB">
              <w:rPr>
                <w:noProof/>
                <w:webHidden/>
              </w:rPr>
              <w:tab/>
            </w:r>
            <w:r w:rsidR="000073EB">
              <w:rPr>
                <w:noProof/>
                <w:webHidden/>
              </w:rPr>
              <w:fldChar w:fldCharType="begin"/>
            </w:r>
            <w:r w:rsidR="000073EB">
              <w:rPr>
                <w:noProof/>
                <w:webHidden/>
              </w:rPr>
              <w:instrText xml:space="preserve"> PAGEREF _Toc483766506 \h </w:instrText>
            </w:r>
            <w:r w:rsidR="000073EB">
              <w:rPr>
                <w:noProof/>
                <w:webHidden/>
              </w:rPr>
            </w:r>
            <w:r w:rsidR="000073EB">
              <w:rPr>
                <w:noProof/>
                <w:webHidden/>
              </w:rPr>
              <w:fldChar w:fldCharType="separate"/>
            </w:r>
            <w:r w:rsidR="000073EB">
              <w:rPr>
                <w:noProof/>
                <w:webHidden/>
              </w:rPr>
              <w:t>43</w:t>
            </w:r>
            <w:r w:rsidR="000073EB">
              <w:rPr>
                <w:noProof/>
                <w:webHidden/>
              </w:rPr>
              <w:fldChar w:fldCharType="end"/>
            </w:r>
          </w:hyperlink>
        </w:p>
        <w:p w14:paraId="35220FC5" w14:textId="1E65464B"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7" w:history="1">
            <w:r w:rsidR="000073EB" w:rsidRPr="000073EB">
              <w:rPr>
                <w:rStyle w:val="ac"/>
                <w:rFonts w:ascii="黑体" w:eastAsia="黑体" w:hAnsi="黑体"/>
                <w:noProof/>
                <w:sz w:val="28"/>
                <w:szCs w:val="28"/>
              </w:rPr>
              <w:t>6 总结与未来展望</w:t>
            </w:r>
            <w:r w:rsidR="000073EB">
              <w:rPr>
                <w:noProof/>
                <w:webHidden/>
              </w:rPr>
              <w:tab/>
            </w:r>
            <w:r w:rsidR="000073EB">
              <w:rPr>
                <w:noProof/>
                <w:webHidden/>
              </w:rPr>
              <w:fldChar w:fldCharType="begin"/>
            </w:r>
            <w:r w:rsidR="000073EB">
              <w:rPr>
                <w:noProof/>
                <w:webHidden/>
              </w:rPr>
              <w:instrText xml:space="preserve"> PAGEREF _Toc483766507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76C3CE6E" w14:textId="000D3BDD"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8" w:history="1">
            <w:r w:rsidR="000073EB" w:rsidRPr="000073EB">
              <w:rPr>
                <w:rStyle w:val="ac"/>
                <w:rFonts w:ascii="黑体" w:eastAsia="黑体" w:hAnsi="黑体"/>
                <w:noProof/>
              </w:rPr>
              <w:t>6.1本文工作</w:t>
            </w:r>
            <w:r w:rsidR="000073EB">
              <w:rPr>
                <w:noProof/>
                <w:webHidden/>
              </w:rPr>
              <w:tab/>
            </w:r>
            <w:r w:rsidR="000073EB">
              <w:rPr>
                <w:noProof/>
                <w:webHidden/>
              </w:rPr>
              <w:fldChar w:fldCharType="begin"/>
            </w:r>
            <w:r w:rsidR="000073EB">
              <w:rPr>
                <w:noProof/>
                <w:webHidden/>
              </w:rPr>
              <w:instrText xml:space="preserve"> PAGEREF _Toc483766508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50D3584F" w14:textId="605F270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9" w:history="1">
            <w:r w:rsidR="000073EB" w:rsidRPr="000073EB">
              <w:rPr>
                <w:rStyle w:val="ac"/>
                <w:rFonts w:ascii="黑体" w:eastAsia="黑体" w:hAnsi="黑体"/>
                <w:noProof/>
              </w:rPr>
              <w:t>6.2 未来展望</w:t>
            </w:r>
            <w:r w:rsidR="000073EB">
              <w:rPr>
                <w:noProof/>
                <w:webHidden/>
              </w:rPr>
              <w:tab/>
            </w:r>
            <w:r w:rsidR="000073EB">
              <w:rPr>
                <w:noProof/>
                <w:webHidden/>
              </w:rPr>
              <w:fldChar w:fldCharType="begin"/>
            </w:r>
            <w:r w:rsidR="000073EB">
              <w:rPr>
                <w:noProof/>
                <w:webHidden/>
              </w:rPr>
              <w:instrText xml:space="preserve"> PAGEREF _Toc483766509 \h </w:instrText>
            </w:r>
            <w:r w:rsidR="000073EB">
              <w:rPr>
                <w:noProof/>
                <w:webHidden/>
              </w:rPr>
            </w:r>
            <w:r w:rsidR="000073EB">
              <w:rPr>
                <w:noProof/>
                <w:webHidden/>
              </w:rPr>
              <w:fldChar w:fldCharType="separate"/>
            </w:r>
            <w:r w:rsidR="000073EB">
              <w:rPr>
                <w:noProof/>
                <w:webHidden/>
              </w:rPr>
              <w:t>44</w:t>
            </w:r>
            <w:r w:rsidR="000073EB">
              <w:rPr>
                <w:noProof/>
                <w:webHidden/>
              </w:rPr>
              <w:fldChar w:fldCharType="end"/>
            </w:r>
          </w:hyperlink>
        </w:p>
        <w:p w14:paraId="56EF9C66" w14:textId="72A432D2" w:rsidR="000073EB" w:rsidRDefault="002F4A39"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10" w:history="1">
            <w:r w:rsidR="000073EB" w:rsidRPr="000073EB">
              <w:rPr>
                <w:rStyle w:val="ac"/>
                <w:rFonts w:ascii="黑体" w:eastAsia="黑体" w:hAnsi="黑体"/>
                <w:noProof/>
              </w:rPr>
              <w:t>6.3 扩展</w:t>
            </w:r>
            <w:r w:rsidR="000073EB">
              <w:rPr>
                <w:noProof/>
                <w:webHidden/>
              </w:rPr>
              <w:tab/>
            </w:r>
            <w:r w:rsidR="000073EB">
              <w:rPr>
                <w:noProof/>
                <w:webHidden/>
              </w:rPr>
              <w:fldChar w:fldCharType="begin"/>
            </w:r>
            <w:r w:rsidR="000073EB">
              <w:rPr>
                <w:noProof/>
                <w:webHidden/>
              </w:rPr>
              <w:instrText xml:space="preserve"> PAGEREF _Toc483766510 \h </w:instrText>
            </w:r>
            <w:r w:rsidR="000073EB">
              <w:rPr>
                <w:noProof/>
                <w:webHidden/>
              </w:rPr>
            </w:r>
            <w:r w:rsidR="000073EB">
              <w:rPr>
                <w:noProof/>
                <w:webHidden/>
              </w:rPr>
              <w:fldChar w:fldCharType="separate"/>
            </w:r>
            <w:r w:rsidR="000073EB">
              <w:rPr>
                <w:noProof/>
                <w:webHidden/>
              </w:rPr>
              <w:t>45</w:t>
            </w:r>
            <w:r w:rsidR="000073EB">
              <w:rPr>
                <w:noProof/>
                <w:webHidden/>
              </w:rPr>
              <w:fldChar w:fldCharType="end"/>
            </w:r>
          </w:hyperlink>
        </w:p>
        <w:p w14:paraId="414FDCC1" w14:textId="05CE69F6"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1" w:history="1">
            <w:r w:rsidR="000073EB" w:rsidRPr="000073EB">
              <w:rPr>
                <w:rStyle w:val="ac"/>
                <w:rFonts w:ascii="黑体" w:eastAsia="黑体" w:hAnsi="黑体"/>
                <w:noProof/>
                <w:sz w:val="28"/>
                <w:szCs w:val="28"/>
              </w:rPr>
              <w:t>7 致谢</w:t>
            </w:r>
            <w:r w:rsidR="000073EB">
              <w:rPr>
                <w:noProof/>
                <w:webHidden/>
              </w:rPr>
              <w:tab/>
            </w:r>
            <w:r w:rsidR="000073EB">
              <w:rPr>
                <w:noProof/>
                <w:webHidden/>
              </w:rPr>
              <w:fldChar w:fldCharType="begin"/>
            </w:r>
            <w:r w:rsidR="000073EB">
              <w:rPr>
                <w:noProof/>
                <w:webHidden/>
              </w:rPr>
              <w:instrText xml:space="preserve"> PAGEREF _Toc483766511 \h </w:instrText>
            </w:r>
            <w:r w:rsidR="000073EB">
              <w:rPr>
                <w:noProof/>
                <w:webHidden/>
              </w:rPr>
            </w:r>
            <w:r w:rsidR="000073EB">
              <w:rPr>
                <w:noProof/>
                <w:webHidden/>
              </w:rPr>
              <w:fldChar w:fldCharType="separate"/>
            </w:r>
            <w:r w:rsidR="000073EB">
              <w:rPr>
                <w:noProof/>
                <w:webHidden/>
              </w:rPr>
              <w:t>46</w:t>
            </w:r>
            <w:r w:rsidR="000073EB">
              <w:rPr>
                <w:noProof/>
                <w:webHidden/>
              </w:rPr>
              <w:fldChar w:fldCharType="end"/>
            </w:r>
          </w:hyperlink>
        </w:p>
        <w:p w14:paraId="2FD4C0F0" w14:textId="4C20C7B8"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2" w:history="1">
            <w:r w:rsidR="000073EB" w:rsidRPr="000073EB">
              <w:rPr>
                <w:rStyle w:val="ac"/>
                <w:rFonts w:ascii="黑体" w:eastAsia="黑体" w:hAnsi="黑体"/>
                <w:noProof/>
                <w:sz w:val="28"/>
                <w:szCs w:val="28"/>
              </w:rPr>
              <w:t>参考文献</w:t>
            </w:r>
            <w:r w:rsidR="000073EB">
              <w:rPr>
                <w:noProof/>
                <w:webHidden/>
              </w:rPr>
              <w:tab/>
            </w:r>
            <w:r w:rsidR="000073EB">
              <w:rPr>
                <w:noProof/>
                <w:webHidden/>
              </w:rPr>
              <w:fldChar w:fldCharType="begin"/>
            </w:r>
            <w:r w:rsidR="000073EB">
              <w:rPr>
                <w:noProof/>
                <w:webHidden/>
              </w:rPr>
              <w:instrText xml:space="preserve"> PAGEREF _Toc483766512 \h </w:instrText>
            </w:r>
            <w:r w:rsidR="000073EB">
              <w:rPr>
                <w:noProof/>
                <w:webHidden/>
              </w:rPr>
            </w:r>
            <w:r w:rsidR="000073EB">
              <w:rPr>
                <w:noProof/>
                <w:webHidden/>
              </w:rPr>
              <w:fldChar w:fldCharType="separate"/>
            </w:r>
            <w:r w:rsidR="000073EB">
              <w:rPr>
                <w:noProof/>
                <w:webHidden/>
              </w:rPr>
              <w:t>47</w:t>
            </w:r>
            <w:r w:rsidR="000073EB">
              <w:rPr>
                <w:noProof/>
                <w:webHidden/>
              </w:rPr>
              <w:fldChar w:fldCharType="end"/>
            </w:r>
          </w:hyperlink>
        </w:p>
        <w:p w14:paraId="0FFA9573" w14:textId="1046A956"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3" w:history="1">
            <w:r w:rsidR="000073EB" w:rsidRPr="000073EB">
              <w:rPr>
                <w:rStyle w:val="ac"/>
                <w:rFonts w:ascii="黑体" w:eastAsia="黑体" w:hAnsi="黑体"/>
                <w:noProof/>
                <w:sz w:val="28"/>
                <w:szCs w:val="28"/>
              </w:rPr>
              <w:t>附录A：源代码转换</w:t>
            </w:r>
            <w:r w:rsidR="000073EB">
              <w:rPr>
                <w:noProof/>
                <w:webHidden/>
              </w:rPr>
              <w:tab/>
            </w:r>
            <w:r w:rsidR="000073EB">
              <w:rPr>
                <w:noProof/>
                <w:webHidden/>
              </w:rPr>
              <w:fldChar w:fldCharType="begin"/>
            </w:r>
            <w:r w:rsidR="000073EB">
              <w:rPr>
                <w:noProof/>
                <w:webHidden/>
              </w:rPr>
              <w:instrText xml:space="preserve"> PAGEREF _Toc483766513 \h </w:instrText>
            </w:r>
            <w:r w:rsidR="000073EB">
              <w:rPr>
                <w:noProof/>
                <w:webHidden/>
              </w:rPr>
            </w:r>
            <w:r w:rsidR="000073EB">
              <w:rPr>
                <w:noProof/>
                <w:webHidden/>
              </w:rPr>
              <w:fldChar w:fldCharType="separate"/>
            </w:r>
            <w:r w:rsidR="000073EB">
              <w:rPr>
                <w:noProof/>
                <w:webHidden/>
              </w:rPr>
              <w:t>49</w:t>
            </w:r>
            <w:r w:rsidR="000073EB">
              <w:rPr>
                <w:noProof/>
                <w:webHidden/>
              </w:rPr>
              <w:fldChar w:fldCharType="end"/>
            </w:r>
          </w:hyperlink>
        </w:p>
        <w:p w14:paraId="1B442396" w14:textId="6F2A4080"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4" w:history="1">
            <w:r w:rsidR="000073EB" w:rsidRPr="000073EB">
              <w:rPr>
                <w:rStyle w:val="ac"/>
                <w:rFonts w:ascii="黑体" w:eastAsia="黑体" w:hAnsi="黑体"/>
                <w:noProof/>
                <w:sz w:val="28"/>
                <w:szCs w:val="28"/>
              </w:rPr>
              <w:t>附录B：文件去重及数据集划分</w:t>
            </w:r>
            <w:r w:rsidR="000073EB">
              <w:rPr>
                <w:noProof/>
                <w:webHidden/>
              </w:rPr>
              <w:tab/>
            </w:r>
            <w:r w:rsidR="000073EB">
              <w:rPr>
                <w:noProof/>
                <w:webHidden/>
              </w:rPr>
              <w:fldChar w:fldCharType="begin"/>
            </w:r>
            <w:r w:rsidR="000073EB">
              <w:rPr>
                <w:noProof/>
                <w:webHidden/>
              </w:rPr>
              <w:instrText xml:space="preserve"> PAGEREF _Toc483766514 \h </w:instrText>
            </w:r>
            <w:r w:rsidR="000073EB">
              <w:rPr>
                <w:noProof/>
                <w:webHidden/>
              </w:rPr>
            </w:r>
            <w:r w:rsidR="000073EB">
              <w:rPr>
                <w:noProof/>
                <w:webHidden/>
              </w:rPr>
              <w:fldChar w:fldCharType="separate"/>
            </w:r>
            <w:r w:rsidR="000073EB">
              <w:rPr>
                <w:noProof/>
                <w:webHidden/>
              </w:rPr>
              <w:t>52</w:t>
            </w:r>
            <w:r w:rsidR="000073EB">
              <w:rPr>
                <w:noProof/>
                <w:webHidden/>
              </w:rPr>
              <w:fldChar w:fldCharType="end"/>
            </w:r>
          </w:hyperlink>
        </w:p>
        <w:p w14:paraId="2015FDEC" w14:textId="40A8B2C3" w:rsidR="000073EB" w:rsidRDefault="002F4A39"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5" w:history="1">
            <w:r w:rsidR="000073EB" w:rsidRPr="000073EB">
              <w:rPr>
                <w:rStyle w:val="ac"/>
                <w:rFonts w:ascii="黑体" w:eastAsia="黑体" w:hAnsi="黑体"/>
                <w:noProof/>
                <w:sz w:val="28"/>
                <w:szCs w:val="28"/>
              </w:rPr>
              <w:t>附录C：本科在读期间参与科研项目与成果</w:t>
            </w:r>
            <w:r w:rsidR="000073EB">
              <w:rPr>
                <w:noProof/>
                <w:webHidden/>
              </w:rPr>
              <w:tab/>
            </w:r>
            <w:r w:rsidR="000073EB">
              <w:rPr>
                <w:noProof/>
                <w:webHidden/>
              </w:rPr>
              <w:fldChar w:fldCharType="begin"/>
            </w:r>
            <w:r w:rsidR="000073EB">
              <w:rPr>
                <w:noProof/>
                <w:webHidden/>
              </w:rPr>
              <w:instrText xml:space="preserve"> PAGEREF _Toc483766515 \h </w:instrText>
            </w:r>
            <w:r w:rsidR="000073EB">
              <w:rPr>
                <w:noProof/>
                <w:webHidden/>
              </w:rPr>
            </w:r>
            <w:r w:rsidR="000073EB">
              <w:rPr>
                <w:noProof/>
                <w:webHidden/>
              </w:rPr>
              <w:fldChar w:fldCharType="separate"/>
            </w:r>
            <w:r w:rsidR="000073EB">
              <w:rPr>
                <w:noProof/>
                <w:webHidden/>
              </w:rPr>
              <w:t>54</w:t>
            </w:r>
            <w:r w:rsidR="000073EB">
              <w:rPr>
                <w:noProof/>
                <w:webHidden/>
              </w:rPr>
              <w:fldChar w:fldCharType="end"/>
            </w:r>
          </w:hyperlink>
        </w:p>
        <w:p w14:paraId="1A468BD5" w14:textId="12CD7B54" w:rsidR="001B6EA2" w:rsidRPr="00FC3F14" w:rsidRDefault="00691D92" w:rsidP="000073EB">
          <w:pPr>
            <w:spacing w:line="400" w:lineRule="exact"/>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6C7E1778" w14:textId="77777777" w:rsidR="00630BB9" w:rsidRDefault="00630BB9" w:rsidP="00630BB9"/>
    <w:p w14:paraId="1F6F3CF4" w14:textId="1013401E" w:rsidR="001A1359" w:rsidRDefault="0071362D" w:rsidP="00B17A97">
      <w:pPr>
        <w:pStyle w:val="1"/>
        <w:spacing w:afterLines="15" w:after="46" w:line="400" w:lineRule="exact"/>
        <w:rPr>
          <w:rFonts w:ascii="黑体" w:hAnsi="黑体"/>
          <w:color w:val="000000" w:themeColor="text1"/>
        </w:rPr>
      </w:pPr>
      <w:bookmarkStart w:id="3" w:name="_Toc483766469"/>
      <w:r>
        <w:rPr>
          <w:rFonts w:ascii="黑体" w:hAnsi="黑体" w:hint="eastAsia"/>
          <w:color w:val="000000" w:themeColor="text1"/>
        </w:rPr>
        <w:t xml:space="preserve">1 </w:t>
      </w:r>
      <w:r w:rsidR="001A1359" w:rsidRPr="00D05241">
        <w:rPr>
          <w:rFonts w:ascii="黑体" w:hAnsi="黑体" w:hint="eastAsia"/>
          <w:color w:val="000000" w:themeColor="text1"/>
        </w:rPr>
        <w:t>绪论</w:t>
      </w:r>
      <w:bookmarkEnd w:id="3"/>
    </w:p>
    <w:p w14:paraId="4D8F6842" w14:textId="77777777" w:rsidR="00675734" w:rsidRPr="00675734" w:rsidRDefault="00675734" w:rsidP="00675734"/>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FC48D9">
      <w:pPr>
        <w:tabs>
          <w:tab w:val="right" w:leader="dot" w:pos="8280"/>
        </w:tabs>
        <w:spacing w:afterLines="15" w:after="46" w:line="400" w:lineRule="exact"/>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4" w:name="_Toc483766470"/>
      <w:r w:rsidRPr="00D05241">
        <w:rPr>
          <w:rFonts w:ascii="黑体" w:hAnsi="黑体" w:hint="eastAsia"/>
          <w:color w:val="000000" w:themeColor="text1"/>
        </w:rPr>
        <w:t>1.1 研究</w:t>
      </w:r>
      <w:r w:rsidRPr="00D05241">
        <w:rPr>
          <w:rFonts w:ascii="黑体" w:hAnsi="黑体"/>
          <w:color w:val="000000" w:themeColor="text1"/>
        </w:rPr>
        <w:t>现状</w:t>
      </w:r>
      <w:bookmarkEnd w:id="4"/>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77777777"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0F7D61" w:rsidRPr="00D05241">
        <w:rPr>
          <w:rStyle w:val="fontstyle01"/>
          <w:rFonts w:hint="default"/>
          <w:color w:val="000000" w:themeColor="text1"/>
          <w:vertAlign w:val="superscript"/>
        </w:rPr>
        <w:t>[6]</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77777777"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1604A3" w:rsidRPr="00D05241">
        <w:rPr>
          <w:rStyle w:val="fontstyle01"/>
          <w:rFonts w:hint="default"/>
          <w:color w:val="000000" w:themeColor="text1"/>
          <w:vertAlign w:val="superscript"/>
        </w:rPr>
        <w:t>[7]</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w:t>
      </w:r>
      <w:r w:rsidR="00E56206">
        <w:rPr>
          <w:rStyle w:val="fontstyle01"/>
          <w:rFonts w:hint="default"/>
          <w:color w:val="000000" w:themeColor="text1"/>
        </w:rPr>
        <w:lastRenderedPageBreak/>
        <w:t>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模型</w:t>
      </w:r>
      <w:r w:rsidR="001604A3" w:rsidRPr="00D05241">
        <w:rPr>
          <w:rStyle w:val="fontstyle01"/>
          <w:rFonts w:hint="default"/>
          <w:color w:val="000000" w:themeColor="text1"/>
          <w:vertAlign w:val="superscript"/>
        </w:rPr>
        <w:t>[8]</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5" w:name="_Toc483766471"/>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5"/>
    </w:p>
    <w:p w14:paraId="12A60CDC" w14:textId="77777777"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0]</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6950FB74"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lastRenderedPageBreak/>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Long 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C653AB">
        <w:rPr>
          <w:rFonts w:hAnsi="宋体" w:hint="eastAsia"/>
          <w:color w:val="000000" w:themeColor="text1"/>
          <w:sz w:val="24"/>
        </w:rPr>
        <w:t>改进后</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6" w:name="_Toc483766472"/>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6"/>
    </w:p>
    <w:p w14:paraId="0FC8E199" w14:textId="45CC9170" w:rsidR="007A2E17" w:rsidRPr="00D05241" w:rsidRDefault="00FB3B7B" w:rsidP="001A3F01">
      <w:pPr>
        <w:tabs>
          <w:tab w:val="right" w:leader="dot" w:pos="8280"/>
        </w:tabs>
        <w:spacing w:afterLines="15" w:after="46" w:line="400" w:lineRule="exact"/>
        <w:ind w:firstLine="480"/>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p>
    <w:p w14:paraId="4124424F" w14:textId="77777777" w:rsidR="00E62F5C" w:rsidRDefault="00E62F5C" w:rsidP="00E62F5C"/>
    <w:p w14:paraId="28835BD0" w14:textId="4F80D816" w:rsidR="001A1359" w:rsidRDefault="00602E3F" w:rsidP="00107E45">
      <w:pPr>
        <w:pStyle w:val="1"/>
        <w:spacing w:afterLines="15" w:after="46" w:line="400" w:lineRule="exact"/>
        <w:rPr>
          <w:color w:val="000000" w:themeColor="text1"/>
        </w:rPr>
      </w:pPr>
      <w:bookmarkStart w:id="7" w:name="_Toc483766473"/>
      <w:r>
        <w:rPr>
          <w:rFonts w:ascii="黑体" w:hAnsi="黑体"/>
          <w:color w:val="000000" w:themeColor="text1"/>
        </w:rPr>
        <w:t>2</w:t>
      </w:r>
      <w:r w:rsidR="0071362D">
        <w:rPr>
          <w:rFonts w:ascii="黑体" w:hAnsi="黑体"/>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1CEE9FC8" w14:textId="77777777" w:rsidR="00441906" w:rsidRPr="00441906" w:rsidRDefault="00441906" w:rsidP="00441906"/>
    <w:p w14:paraId="5265FB00" w14:textId="6FD4F144"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B47F1">
        <w:rPr>
          <w:rFonts w:hAnsi="宋体" w:hint="eastAsia"/>
          <w:color w:val="000000" w:themeColor="text1"/>
          <w:sz w:val="24"/>
        </w:rPr>
        <w:t>已输入</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CE0113">
        <w:rPr>
          <w:rFonts w:hAnsi="宋体" w:hint="eastAsia"/>
          <w:color w:val="000000" w:themeColor="text1"/>
          <w:sz w:val="24"/>
        </w:rPr>
        <w:t>本文采用</w:t>
      </w:r>
      <w:r w:rsidR="00A817F6" w:rsidRPr="00D05241">
        <w:rPr>
          <w:rFonts w:hAnsi="宋体" w:hint="eastAsia"/>
          <w:color w:val="000000" w:themeColor="text1"/>
          <w:sz w:val="24"/>
        </w:rPr>
        <w:t>栈</w:t>
      </w:r>
      <w:r w:rsidR="007B0BC2">
        <w:rPr>
          <w:rFonts w:hAnsi="宋体" w:hint="eastAsia"/>
          <w:color w:val="000000" w:themeColor="text1"/>
          <w:sz w:val="24"/>
        </w:rPr>
        <w:t>，</w:t>
      </w:r>
      <w:r w:rsidR="007B0BC2">
        <w:rPr>
          <w:rFonts w:hAnsi="宋体"/>
          <w:color w:val="000000" w:themeColor="text1"/>
          <w:sz w:val="24"/>
        </w:rPr>
        <w:t>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w:t>
      </w:r>
      <w:r w:rsidR="00CD4570">
        <w:rPr>
          <w:rFonts w:hAnsi="宋体" w:hint="eastAsia"/>
          <w:color w:val="000000" w:themeColor="text1"/>
          <w:sz w:val="24"/>
        </w:rPr>
        <w:t>增强网络的</w:t>
      </w:r>
      <w:r w:rsidR="00CD4570">
        <w:rPr>
          <w:rFonts w:hAnsi="宋体"/>
          <w:color w:val="000000" w:themeColor="text1"/>
          <w:sz w:val="24"/>
        </w:rPr>
        <w:t>学习能力，从而</w:t>
      </w:r>
      <w:r w:rsidR="00A817F6" w:rsidRPr="00D05241">
        <w:rPr>
          <w:rFonts w:hAnsi="宋体" w:hint="eastAsia"/>
          <w:color w:val="000000" w:themeColor="text1"/>
          <w:sz w:val="24"/>
        </w:rPr>
        <w:t>减轻</w:t>
      </w:r>
      <w:r w:rsidR="00CD4570">
        <w:rPr>
          <w:rFonts w:hAnsi="宋体" w:hint="eastAsia"/>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766474"/>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194335B3" w14:textId="6BA6F6C9" w:rsidR="005B4D92" w:rsidRPr="00D05241" w:rsidRDefault="00512B8B"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766475"/>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02BF4A0A" w14:textId="48388621" w:rsidR="00E438BC" w:rsidRPr="00D05241" w:rsidRDefault="00F33F4C" w:rsidP="00E438BC">
      <w:pPr>
        <w:spacing w:afterLines="15" w:after="46"/>
        <w:jc w:val="center"/>
        <w:rPr>
          <w:color w:val="000000" w:themeColor="text1"/>
        </w:rPr>
      </w:pPr>
      <w:r w:rsidRPr="00D05241">
        <w:rPr>
          <w:color w:val="000000" w:themeColor="text1"/>
        </w:rPr>
        <w:object w:dxaOrig="12525" w:dyaOrig="8671" w14:anchorId="0FA1CBE4">
          <v:shape id="_x0000_i1028" type="#_x0000_t75" style="width:329.25pt;height:225.15pt" o:ole="">
            <v:imagedata r:id="rId25" o:title=""/>
          </v:shape>
          <o:OLEObject Type="Embed" ProgID="Visio.Drawing.15" ShapeID="_x0000_i1028" DrawAspect="Content" ObjectID="_1557640187" r:id="rId26"/>
        </w:object>
      </w:r>
    </w:p>
    <w:p w14:paraId="6959A5EC" w14:textId="3AA62CB2" w:rsidR="0087441E" w:rsidRDefault="00F33F4C" w:rsidP="00ED0194">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140D86DA" w14:textId="77777777" w:rsidR="00E438BC" w:rsidRPr="00D05241" w:rsidRDefault="00E438BC" w:rsidP="00ED0194">
      <w:pPr>
        <w:spacing w:afterLines="15" w:after="46" w:line="400" w:lineRule="exact"/>
        <w:jc w:val="center"/>
        <w:rPr>
          <w:rFonts w:hAnsi="宋体"/>
          <w:b/>
          <w:color w:val="000000" w:themeColor="text1"/>
          <w:sz w:val="24"/>
        </w:rPr>
      </w:pPr>
    </w:p>
    <w:p w14:paraId="2F3F33BD" w14:textId="77777777"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480565">
        <w:rPr>
          <w:rFonts w:hAnsi="宋体"/>
          <w:color w:val="000000" w:themeColor="text1"/>
          <w:sz w:val="24"/>
          <w:vertAlign w:val="superscript"/>
        </w:rPr>
        <w:t>9</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或者跨层的的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63089100" w14:textId="75319D54" w:rsidR="00D05241" w:rsidRPr="00D05241" w:rsidRDefault="005B4D92"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480565">
        <w:rPr>
          <w:rFonts w:hAnsi="宋体"/>
          <w:color w:val="000000" w:themeColor="text1"/>
          <w:sz w:val="24"/>
          <w:vertAlign w:val="superscript"/>
        </w:rPr>
        <w:t>10</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766476"/>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77777777" w:rsidR="00EA131D" w:rsidRPr="00D05241" w:rsidRDefault="00C030AE" w:rsidP="008A7CE7">
      <w:pPr>
        <w:spacing w:afterLines="15" w:after="46"/>
        <w:rPr>
          <w:color w:val="000000" w:themeColor="text1"/>
        </w:rPr>
      </w:pPr>
      <w:r w:rsidRPr="00D05241">
        <w:rPr>
          <w:color w:val="000000" w:themeColor="text1"/>
        </w:rPr>
        <w:object w:dxaOrig="14836" w:dyaOrig="6556" w14:anchorId="4D179C2E">
          <v:shape id="_x0000_i1029" type="#_x0000_t75" style="width:424.8pt;height:187.2pt" o:ole="">
            <v:imagedata r:id="rId27" o:title=""/>
          </v:shape>
          <o:OLEObject Type="Embed" ProgID="Visio.Drawing.15" ShapeID="_x0000_i1029" DrawAspect="Content" ObjectID="_1557640188" r:id="rId28"/>
        </w:object>
      </w:r>
    </w:p>
    <w:p w14:paraId="7568459D" w14:textId="259B54D6" w:rsidR="006162FD" w:rsidRDefault="006162FD" w:rsidP="00B17A97">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531258CD" w14:textId="77777777" w:rsidR="00E438BC" w:rsidRPr="00D05241" w:rsidRDefault="00E438BC" w:rsidP="00B17A97">
      <w:pPr>
        <w:spacing w:afterLines="15" w:after="46" w:line="400" w:lineRule="exact"/>
        <w:jc w:val="center"/>
        <w:rPr>
          <w:noProof/>
          <w:color w:val="000000" w:themeColor="text1"/>
        </w:rPr>
      </w:pP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w:t>
      </w:r>
      <w:r w:rsidR="00AA43D4" w:rsidRPr="00D05241">
        <w:rPr>
          <w:rFonts w:hAnsi="宋体" w:hint="eastAsia"/>
          <w:color w:val="000000" w:themeColor="text1"/>
          <w:sz w:val="24"/>
        </w:rPr>
        <w:lastRenderedPageBreak/>
        <w:t>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8pt;height:137.45pt" o:ole="">
            <v:imagedata r:id="rId29" o:title=""/>
          </v:shape>
          <o:OLEObject Type="Embed" ProgID="Visio.Drawing.15" ShapeID="_x0000_i1030" DrawAspect="Content" ObjectID="_1557640189" r:id="rId30"/>
        </w:object>
      </w:r>
    </w:p>
    <w:p w14:paraId="1C7FAFF0" w14:textId="7DFBA19F" w:rsidR="001E2466"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397444C0" w14:textId="77777777" w:rsidR="00E438BC" w:rsidRPr="00D05241" w:rsidRDefault="00E438BC" w:rsidP="00D05241">
      <w:pPr>
        <w:spacing w:afterLines="15" w:after="46" w:line="400" w:lineRule="exact"/>
        <w:ind w:firstLine="420"/>
        <w:jc w:val="center"/>
        <w:rPr>
          <w:rFonts w:hAnsi="宋体"/>
          <w:color w:val="000000" w:themeColor="text1"/>
        </w:rPr>
      </w:pP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7777777" w:rsidR="00EE5CDA" w:rsidRPr="00D05241" w:rsidRDefault="007154AD"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5in;height:197.65pt" o:ole="">
            <v:imagedata r:id="rId31" o:title=""/>
          </v:shape>
          <o:OLEObject Type="Embed" ProgID="Visio.Drawing.15" ShapeID="_x0000_i1031" DrawAspect="Content" ObjectID="_1557640190" r:id="rId32"/>
        </w:object>
      </w:r>
    </w:p>
    <w:p w14:paraId="26530F68" w14:textId="7C41180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6843BA67" w14:textId="77777777" w:rsidR="00E438BC" w:rsidRDefault="00E438BC" w:rsidP="00B17A97">
      <w:pPr>
        <w:spacing w:afterLines="15" w:after="46" w:line="400" w:lineRule="exact"/>
        <w:jc w:val="center"/>
        <w:rPr>
          <w:noProof/>
          <w:color w:val="000000" w:themeColor="text1"/>
        </w:rPr>
      </w:pP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w:t>
      </w:r>
      <w:r>
        <w:rPr>
          <w:rFonts w:hint="eastAsia"/>
          <w:noProof/>
          <w:color w:val="000000" w:themeColor="text1"/>
          <w:sz w:val="24"/>
        </w:rPr>
        <w:lastRenderedPageBreak/>
        <w:t>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前向传播</w:t>
      </w:r>
    </w:p>
    <w:p w14:paraId="516E1FE6" w14:textId="77777777"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5.05pt;height:22.25pt" o:ole="">
            <v:imagedata r:id="rId33" o:title=""/>
          </v:shape>
          <o:OLEObject Type="Embed" ProgID="Equation.DSMT4" ShapeID="_x0000_i1032" DrawAspect="Content" ObjectID="_1557640191"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5.05pt;height:22.25pt" o:ole="">
            <v:imagedata r:id="rId35" o:title=""/>
          </v:shape>
          <o:OLEObject Type="Embed" ProgID="Equation.DSMT4" ShapeID="_x0000_i1033" DrawAspect="Content" ObjectID="_1557640192"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5.05pt;height:22.25pt" o:ole="">
            <v:imagedata r:id="rId37" o:title=""/>
          </v:shape>
          <o:OLEObject Type="Embed" ProgID="Equation.DSMT4" ShapeID="_x0000_i1034" DrawAspect="Content" ObjectID="_1557640193"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480565">
        <w:rPr>
          <w:rFonts w:hAnsi="宋体"/>
          <w:color w:val="000000" w:themeColor="text1"/>
          <w:sz w:val="24"/>
          <w:vertAlign w:val="superscript"/>
        </w:rPr>
        <w:t>[11</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7pt;height:37.3pt" o:ole="">
            <v:imagedata r:id="rId39" o:title=""/>
          </v:shape>
          <o:OLEObject Type="Embed" ProgID="Equation.DSMT4" ShapeID="_x0000_i1035" DrawAspect="Content" ObjectID="_1557640194"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8pt;height:22.25pt" o:ole="">
            <v:imagedata r:id="rId41" o:title=""/>
          </v:shape>
          <o:OLEObject Type="Embed" ProgID="Equation.DSMT4" ShapeID="_x0000_i1036" DrawAspect="Content" ObjectID="_1557640195"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77777777"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5.05pt;height:22.25pt" o:ole="">
            <v:imagedata r:id="rId43" o:title=""/>
          </v:shape>
          <o:OLEObject Type="Embed" ProgID="Equation.DSMT4" ShapeID="_x0000_i1037" DrawAspect="Content" ObjectID="_1557640196"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r w:rsidR="00F91EC7" w:rsidRPr="00D05241">
        <w:rPr>
          <w:rFonts w:hAnsi="宋体"/>
          <w:color w:val="000000" w:themeColor="text1"/>
          <w:sz w:val="24"/>
        </w:rPr>
        <w:t>使用非零初始</w:t>
      </w:r>
      <w:r w:rsidR="00F91EC7" w:rsidRPr="00D05241">
        <w:rPr>
          <w:rFonts w:hAnsi="宋体" w:hint="eastAsia"/>
          <w:color w:val="000000" w:themeColor="text1"/>
          <w:sz w:val="24"/>
        </w:rPr>
        <w:t>值</w:t>
      </w:r>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480565">
        <w:rPr>
          <w:rFonts w:hAnsi="宋体"/>
          <w:color w:val="000000" w:themeColor="text1"/>
          <w:sz w:val="24"/>
          <w:vertAlign w:val="superscript"/>
        </w:rPr>
        <w:t>[12</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6.6pt;height:37.3pt" o:ole="">
            <v:imagedata r:id="rId45" o:title=""/>
          </v:shape>
          <o:OLEObject Type="Embed" ProgID="Equation.DSMT4" ShapeID="_x0000_i1038" DrawAspect="Content" ObjectID="_1557640197"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77777777"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480565">
        <w:rPr>
          <w:rFonts w:hAnsi="宋体"/>
          <w:color w:val="000000" w:themeColor="text1"/>
          <w:sz w:val="24"/>
          <w:vertAlign w:val="superscript"/>
        </w:rPr>
        <w:t>[13</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3pt;height:40.6pt" o:ole="">
            <v:imagedata r:id="rId47" o:title=""/>
          </v:shape>
          <o:OLEObject Type="Embed" ProgID="Equation.DSMT4" ShapeID="_x0000_i1039" DrawAspect="Content" ObjectID="_1557640198"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3pt;height:42.55pt" o:ole="">
            <v:imagedata r:id="rId49" o:title=""/>
          </v:shape>
          <o:OLEObject Type="Embed" ProgID="Equation.DSMT4" ShapeID="_x0000_i1040" DrawAspect="Content" ObjectID="_1557640199"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45pt;height:14.4pt" o:ole="">
            <v:imagedata r:id="rId51" o:title=""/>
          </v:shape>
          <o:OLEObject Type="Embed" ProgID="Equation.DSMT4" ShapeID="_x0000_i1041" DrawAspect="Content" ObjectID="_1557640200"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1.2pt;height:44.5pt" o:ole="">
            <v:imagedata r:id="rId53" o:title=""/>
          </v:shape>
          <o:OLEObject Type="Embed" ProgID="Equation.DSMT4" ShapeID="_x0000_i1042" DrawAspect="Content" ObjectID="_1557640201"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766477"/>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77777777"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480565">
        <w:rPr>
          <w:rFonts w:hAnsi="宋体"/>
          <w:color w:val="000000" w:themeColor="text1"/>
          <w:sz w:val="24"/>
          <w:vertAlign w:val="superscript"/>
        </w:rPr>
        <w:t>[14,15</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5B0831CD" w14:textId="3D302491" w:rsidR="00950D13" w:rsidRPr="00D05241" w:rsidRDefault="007B00A1"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480565">
        <w:rPr>
          <w:rFonts w:hAnsi="宋体"/>
          <w:color w:val="000000" w:themeColor="text1"/>
          <w:sz w:val="24"/>
          <w:vertAlign w:val="superscript"/>
        </w:rPr>
        <w:t>[16</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766478"/>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A095949">
            <wp:extent cx="2752253" cy="3413333"/>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67070" cy="3431709"/>
                    </a:xfrm>
                    <a:prstGeom prst="rect">
                      <a:avLst/>
                    </a:prstGeom>
                    <a:noFill/>
                    <a:ln>
                      <a:noFill/>
                    </a:ln>
                  </pic:spPr>
                </pic:pic>
              </a:graphicData>
            </a:graphic>
          </wp:inline>
        </w:drawing>
      </w:r>
    </w:p>
    <w:p w14:paraId="1470FAFF" w14:textId="1A05A103" w:rsidR="00FB11C2"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480565">
        <w:rPr>
          <w:rFonts w:hAnsi="宋体"/>
          <w:color w:val="000000" w:themeColor="text1"/>
          <w:sz w:val="24"/>
          <w:vertAlign w:val="superscript"/>
        </w:rPr>
        <w:t>11</w:t>
      </w:r>
      <w:r w:rsidRPr="00D05241">
        <w:rPr>
          <w:rFonts w:hAnsi="宋体" w:hint="eastAsia"/>
          <w:color w:val="000000" w:themeColor="text1"/>
          <w:sz w:val="24"/>
          <w:vertAlign w:val="superscript"/>
        </w:rPr>
        <w:t>]</w:t>
      </w:r>
    </w:p>
    <w:p w14:paraId="64FEB94B" w14:textId="77777777" w:rsidR="00E438BC" w:rsidRPr="00A97EA8" w:rsidRDefault="00E438BC" w:rsidP="00A97EA8">
      <w:pPr>
        <w:spacing w:afterLines="15" w:after="46" w:line="400" w:lineRule="exact"/>
        <w:jc w:val="center"/>
        <w:rPr>
          <w:rFonts w:hAnsi="宋体"/>
          <w:color w:val="000000" w:themeColor="text1"/>
          <w:sz w:val="24"/>
          <w:vertAlign w:val="superscript"/>
        </w:rPr>
      </w:pP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77777777" w:rsidR="005C0EFA" w:rsidRPr="00D05241" w:rsidRDefault="007A0FA1"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402.55pt;height:213.4pt" o:ole="">
            <v:imagedata r:id="rId56" o:title=""/>
          </v:shape>
          <o:OLEObject Type="Embed" ProgID="Visio.Drawing.15" ShapeID="_x0000_i1043" DrawAspect="Content" ObjectID="_1557640202"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6C0FBE79" w14:textId="1420608E" w:rsidR="00A97EA8" w:rsidRPr="00A97EA8" w:rsidRDefault="00E42A75" w:rsidP="00B17A97">
      <w:pPr>
        <w:spacing w:afterLines="15" w:after="46" w:line="400" w:lineRule="exact"/>
        <w:rPr>
          <w:rFonts w:hAnsi="宋体"/>
          <w:color w:val="000000" w:themeColor="text1"/>
          <w:sz w:val="24"/>
        </w:rPr>
      </w:pPr>
      <w:r w:rsidRPr="00D05241">
        <w:rPr>
          <w:rFonts w:hAnsi="宋体" w:hint="eastAsia"/>
          <w:color w:val="000000" w:themeColor="text1"/>
          <w:sz w:val="24"/>
        </w:rPr>
        <w:lastRenderedPageBreak/>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005A1B61" w:rsidRPr="00D05241">
        <w:rPr>
          <w:rFonts w:hAnsi="宋体" w:hint="eastAsia"/>
          <w:color w:val="000000" w:themeColor="text1"/>
          <w:sz w:val="24"/>
          <w:vertAlign w:val="superscript"/>
        </w:rPr>
        <w:t>[</w:t>
      </w:r>
      <w:r w:rsidR="00480565">
        <w:rPr>
          <w:rFonts w:hAnsi="宋体"/>
          <w:color w:val="000000" w:themeColor="text1"/>
          <w:sz w:val="24"/>
          <w:vertAlign w:val="superscript"/>
        </w:rPr>
        <w:t>17</w:t>
      </w:r>
      <w:r w:rsidR="005A1B61" w:rsidRPr="00D05241">
        <w:rPr>
          <w:rFonts w:hAnsi="宋体" w:hint="eastAsia"/>
          <w:color w:val="000000" w:themeColor="text1"/>
          <w:sz w:val="24"/>
          <w:vertAlign w:val="superscript"/>
        </w:rPr>
        <w:t>]</w:t>
      </w:r>
      <w:r w:rsidRPr="00D05241">
        <w:rPr>
          <w:rFonts w:hAnsi="宋体"/>
          <w:color w:val="000000" w:themeColor="text1"/>
          <w:sz w:val="24"/>
        </w:rPr>
        <w:t>。</w:t>
      </w: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766479"/>
      <w:r>
        <w:rPr>
          <w:rFonts w:ascii="黑体" w:hAnsi="黑体"/>
          <w:color w:val="000000" w:themeColor="text1"/>
        </w:rPr>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1D1B40FB">
            <wp:extent cx="3093720" cy="198620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01897" cy="1991454"/>
                    </a:xfrm>
                    <a:prstGeom prst="rect">
                      <a:avLst/>
                    </a:prstGeom>
                  </pic:spPr>
                </pic:pic>
              </a:graphicData>
            </a:graphic>
          </wp:inline>
        </w:drawing>
      </w:r>
    </w:p>
    <w:p w14:paraId="6FB8AD5E" w14:textId="36E924F6" w:rsidR="002E4D90" w:rsidRDefault="002E4D90" w:rsidP="00DB468E">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293BD1F4" w14:textId="77777777" w:rsidR="00E438BC" w:rsidRPr="00D05241" w:rsidRDefault="00E438BC" w:rsidP="00DB468E">
      <w:pPr>
        <w:spacing w:afterLines="15" w:after="46" w:line="400" w:lineRule="exact"/>
        <w:jc w:val="center"/>
        <w:rPr>
          <w:rFonts w:hAnsi="宋体"/>
          <w:color w:val="000000" w:themeColor="text1"/>
          <w:sz w:val="24"/>
        </w:rPr>
      </w:pP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2.25pt;height:22.25pt" o:ole="">
            <v:imagedata r:id="rId59" o:title=""/>
          </v:shape>
          <o:OLEObject Type="Embed" ProgID="Equation.DSMT4" ShapeID="_x0000_i1044" DrawAspect="Content" ObjectID="_1557640203"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4pt;height:22.25pt" o:ole="">
            <v:imagedata r:id="rId61" o:title=""/>
          </v:shape>
          <o:OLEObject Type="Embed" ProgID="Equation.DSMT4" ShapeID="_x0000_i1045" DrawAspect="Content" ObjectID="_1557640204"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2.9pt;height:22.25pt" o:ole="">
            <v:imagedata r:id="rId63" o:title=""/>
          </v:shape>
          <o:OLEObject Type="Embed" ProgID="Equation.DSMT4" ShapeID="_x0000_i1046" DrawAspect="Content" ObjectID="_1557640205"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34ED82D5">
            <wp:extent cx="2524125" cy="166577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41583" cy="1677299"/>
                    </a:xfrm>
                    <a:prstGeom prst="rect">
                      <a:avLst/>
                    </a:prstGeom>
                  </pic:spPr>
                </pic:pic>
              </a:graphicData>
            </a:graphic>
          </wp:inline>
        </w:drawing>
      </w:r>
    </w:p>
    <w:p w14:paraId="0437F39B" w14:textId="546E2A9B"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21656E94" w14:textId="77777777" w:rsidR="00E438BC" w:rsidRPr="00D05241" w:rsidRDefault="00E438BC" w:rsidP="00B17A97">
      <w:pPr>
        <w:spacing w:afterLines="15" w:after="46" w:line="400" w:lineRule="exact"/>
        <w:jc w:val="center"/>
        <w:rPr>
          <w:rFonts w:hAnsi="宋体"/>
          <w:color w:val="000000" w:themeColor="text1"/>
          <w:sz w:val="24"/>
        </w:rPr>
      </w:pP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1.75pt;height:22.25pt" o:ole="">
            <v:imagedata r:id="rId66" o:title=""/>
          </v:shape>
          <o:OLEObject Type="Embed" ProgID="Equation.DSMT4" ShapeID="_x0000_i1047" DrawAspect="Content" ObjectID="_1557640206"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7.65pt;height:22.25pt" o:ole="">
            <v:imagedata r:id="rId68" o:title=""/>
          </v:shape>
          <o:OLEObject Type="Embed" ProgID="Equation.DSMT4" ShapeID="_x0000_i1048" DrawAspect="Content" ObjectID="_1557640207"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220B0A38">
            <wp:extent cx="2567940" cy="17526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67940" cy="1752600"/>
                    </a:xfrm>
                    <a:prstGeom prst="rect">
                      <a:avLst/>
                    </a:prstGeom>
                  </pic:spPr>
                </pic:pic>
              </a:graphicData>
            </a:graphic>
          </wp:inline>
        </w:drawing>
      </w:r>
    </w:p>
    <w:p w14:paraId="01372468" w14:textId="713AEFCA"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7D0DF9DC" w14:textId="77777777" w:rsidR="00E438BC" w:rsidRPr="00D05241" w:rsidRDefault="00E438BC" w:rsidP="00B17A97">
      <w:pPr>
        <w:spacing w:afterLines="15" w:after="46" w:line="400" w:lineRule="exact"/>
        <w:jc w:val="center"/>
        <w:rPr>
          <w:rFonts w:hAnsi="宋体"/>
          <w:color w:val="000000" w:themeColor="text1"/>
          <w:sz w:val="24"/>
        </w:rPr>
      </w:pP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5.8pt;height:49.75pt" o:ole="">
            <v:imagedata r:id="rId71" o:title=""/>
          </v:shape>
          <o:OLEObject Type="Embed" ProgID="Equation.DSMT4" ShapeID="_x0000_i1049" DrawAspect="Content" ObjectID="_1557640208"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2.9pt;height:22.25pt" o:ole="">
            <v:imagedata r:id="rId63" o:title=""/>
          </v:shape>
          <o:OLEObject Type="Embed" ProgID="Equation.DSMT4" ShapeID="_x0000_i1050" DrawAspect="Content" ObjectID="_1557640209"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7.65pt;height:22.25pt" o:ole="">
            <v:imagedata r:id="rId74" o:title=""/>
          </v:shape>
          <o:OLEObject Type="Embed" ProgID="Equation.DSMT4" ShapeID="_x0000_i1051" DrawAspect="Content" ObjectID="_1557640210"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2.9pt;height:22.25pt" o:ole="">
            <v:imagedata r:id="rId63" o:title=""/>
          </v:shape>
          <o:OLEObject Type="Embed" ProgID="Equation.DSMT4" ShapeID="_x0000_i1052" DrawAspect="Content" ObjectID="_1557640211"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4pt;height:22.25pt" o:ole="">
            <v:imagedata r:id="rId77" o:title=""/>
          </v:shape>
          <o:OLEObject Type="Embed" ProgID="Equation.DSMT4" ShapeID="_x0000_i1053" DrawAspect="Content" ObjectID="_1557640212"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7pt;height:22.25pt" o:ole="">
            <v:imagedata r:id="rId79" o:title=""/>
          </v:shape>
          <o:OLEObject Type="Embed" ProgID="Equation.DSMT4" ShapeID="_x0000_i1054" DrawAspect="Content" ObjectID="_1557640213"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5AE77F26">
            <wp:extent cx="2576004" cy="1775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98588" cy="1791026"/>
                    </a:xfrm>
                    <a:prstGeom prst="rect">
                      <a:avLst/>
                    </a:prstGeom>
                  </pic:spPr>
                </pic:pic>
              </a:graphicData>
            </a:graphic>
          </wp:inline>
        </w:drawing>
      </w:r>
    </w:p>
    <w:p w14:paraId="4A747CBD" w14:textId="43008CB7"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07232AB7" w14:textId="77777777" w:rsidR="00E438BC" w:rsidRPr="00D05241" w:rsidRDefault="00E438BC" w:rsidP="00B17A97">
      <w:pPr>
        <w:spacing w:afterLines="15" w:after="46" w:line="400" w:lineRule="exact"/>
        <w:jc w:val="center"/>
        <w:rPr>
          <w:rFonts w:hAnsi="宋体"/>
          <w:color w:val="000000" w:themeColor="text1"/>
          <w:sz w:val="24"/>
        </w:rPr>
      </w:pP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5pt;height:21.6pt" o:ole="">
            <v:imagedata r:id="rId82" o:title=""/>
          </v:shape>
          <o:OLEObject Type="Embed" ProgID="Equation.DSMT4" ShapeID="_x0000_i1055" DrawAspect="Content" ObjectID="_1557640214"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4pt;height:22.25pt" o:ole="">
            <v:imagedata r:id="rId84" o:title=""/>
          </v:shape>
          <o:OLEObject Type="Embed" ProgID="Equation.DSMT4" ShapeID="_x0000_i1056" DrawAspect="Content" ObjectID="_1557640215"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drawing>
          <wp:inline distT="0" distB="0" distL="0" distR="0" wp14:anchorId="7BADE99F" wp14:editId="59E86A5A">
            <wp:extent cx="2537460" cy="16378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63320" cy="1654507"/>
                    </a:xfrm>
                    <a:prstGeom prst="rect">
                      <a:avLst/>
                    </a:prstGeom>
                  </pic:spPr>
                </pic:pic>
              </a:graphicData>
            </a:graphic>
          </wp:inline>
        </w:drawing>
      </w:r>
    </w:p>
    <w:p w14:paraId="7C019DEF" w14:textId="692022CE"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10E42D5A" w14:textId="77777777" w:rsidR="00E438BC" w:rsidRPr="00D05241" w:rsidRDefault="00E438BC" w:rsidP="00B17A97">
      <w:pPr>
        <w:spacing w:afterLines="15" w:after="46" w:line="400" w:lineRule="exact"/>
        <w:jc w:val="center"/>
        <w:rPr>
          <w:rFonts w:hAnsi="宋体"/>
          <w:color w:val="000000" w:themeColor="text1"/>
          <w:sz w:val="24"/>
        </w:rPr>
      </w:pP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15pt;height:42.55pt" o:ole="">
            <v:imagedata r:id="rId87" o:title=""/>
          </v:shape>
          <o:OLEObject Type="Embed" ProgID="Equation.DSMT4" ShapeID="_x0000_i1057" DrawAspect="Content" ObjectID="_1557640216"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7777777" w:rsidR="002E6846" w:rsidRPr="00D05241" w:rsidRDefault="00836BE0" w:rsidP="000261A7">
      <w:pPr>
        <w:spacing w:afterLines="15" w:after="46" w:line="400" w:lineRule="exact"/>
        <w:ind w:left="840" w:firstLine="420"/>
        <w:jc w:val="right"/>
        <w:rPr>
          <w:rFonts w:hAnsi="宋体"/>
          <w:color w:val="000000" w:themeColor="text1"/>
          <w:szCs w:val="21"/>
        </w:rPr>
      </w:pPr>
      <w:r w:rsidRPr="00D05241">
        <w:rPr>
          <w:rFonts w:hAnsi="宋体" w:hint="eastAsia"/>
          <w:color w:val="000000" w:themeColor="text1"/>
          <w:szCs w:val="21"/>
        </w:rPr>
        <w:t>注：</w:t>
      </w:r>
      <w:r w:rsidR="00B73F7F" w:rsidRPr="00D05241">
        <w:rPr>
          <w:rFonts w:hAnsi="宋体" w:hint="eastAsia"/>
          <w:color w:val="000000" w:themeColor="text1"/>
          <w:szCs w:val="21"/>
        </w:rPr>
        <w:t>图</w:t>
      </w:r>
      <w:r w:rsidR="0042748D">
        <w:rPr>
          <w:rFonts w:hAnsi="宋体"/>
          <w:color w:val="000000" w:themeColor="text1"/>
          <w:szCs w:val="21"/>
        </w:rPr>
        <w:t>2</w:t>
      </w:r>
      <w:r w:rsidR="00DF5578" w:rsidRPr="00D05241">
        <w:rPr>
          <w:rFonts w:hAnsi="宋体"/>
          <w:color w:val="000000" w:themeColor="text1"/>
          <w:szCs w:val="21"/>
        </w:rPr>
        <w:t>.7-</w:t>
      </w:r>
      <w:r w:rsidR="0042748D">
        <w:rPr>
          <w:rFonts w:hAnsi="宋体"/>
          <w:color w:val="000000" w:themeColor="text1"/>
          <w:szCs w:val="21"/>
        </w:rPr>
        <w:t>2</w:t>
      </w:r>
      <w:r w:rsidR="00DF5578" w:rsidRPr="00D05241">
        <w:rPr>
          <w:rFonts w:hAnsi="宋体"/>
          <w:color w:val="000000" w:themeColor="text1"/>
          <w:szCs w:val="21"/>
        </w:rPr>
        <w:t>.11</w:t>
      </w:r>
      <w:r w:rsidR="00B73F7F" w:rsidRPr="00D05241">
        <w:rPr>
          <w:rFonts w:hAnsi="宋体" w:hint="eastAsia"/>
          <w:color w:val="000000" w:themeColor="text1"/>
          <w:szCs w:val="21"/>
        </w:rPr>
        <w:t>出自于</w:t>
      </w:r>
      <w:r w:rsidR="002B6351" w:rsidRPr="00D05241">
        <w:rPr>
          <w:rFonts w:hAnsi="宋体" w:hint="eastAsia"/>
          <w:color w:val="000000" w:themeColor="text1"/>
          <w:szCs w:val="21"/>
        </w:rPr>
        <w:t>参考</w:t>
      </w:r>
      <w:r w:rsidR="002B6351" w:rsidRPr="00D05241">
        <w:rPr>
          <w:rFonts w:hAnsi="宋体"/>
          <w:color w:val="000000" w:themeColor="text1"/>
          <w:szCs w:val="21"/>
        </w:rPr>
        <w:t>文献</w:t>
      </w:r>
      <w:r w:rsidR="00B73F7F" w:rsidRPr="00D05241">
        <w:rPr>
          <w:rFonts w:hAnsi="宋体" w:hint="eastAsia"/>
          <w:color w:val="000000" w:themeColor="text1"/>
          <w:szCs w:val="21"/>
        </w:rPr>
        <w:t>[</w:t>
      </w:r>
      <w:r w:rsidR="00480565">
        <w:rPr>
          <w:rFonts w:hAnsi="宋体"/>
          <w:color w:val="000000" w:themeColor="text1"/>
          <w:szCs w:val="21"/>
        </w:rPr>
        <w:t>17</w:t>
      </w:r>
      <w:r w:rsidR="00B73F7F" w:rsidRPr="00D05241">
        <w:rPr>
          <w:rFonts w:hAnsi="宋体" w:hint="eastAsia"/>
          <w:color w:val="000000" w:themeColor="text1"/>
          <w:szCs w:val="21"/>
        </w:rPr>
        <w:t>]</w:t>
      </w: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766480"/>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DCC7E22"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4B2871">
        <w:rPr>
          <w:rFonts w:hAnsi="宋体" w:hint="eastAsia"/>
          <w:color w:val="000000" w:themeColor="text1"/>
          <w:sz w:val="24"/>
        </w:rPr>
        <w:t>本文采用</w:t>
      </w:r>
      <w:r w:rsidR="00F87773" w:rsidRPr="00D05241">
        <w:rPr>
          <w:rFonts w:hAnsi="宋体" w:hint="eastAsia"/>
          <w:color w:val="000000" w:themeColor="text1"/>
          <w:sz w:val="24"/>
        </w:rPr>
        <w:t>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1539EC">
        <w:rPr>
          <w:rFonts w:hAnsi="宋体"/>
          <w:color w:val="000000" w:themeColor="text1"/>
          <w:sz w:val="24"/>
        </w:rPr>
        <w:t>本文</w:t>
      </w:r>
      <w:r w:rsidR="00674AB2" w:rsidRPr="00D05241">
        <w:rPr>
          <w:rFonts w:hAnsi="宋体"/>
          <w:color w:val="000000" w:themeColor="text1"/>
          <w:sz w:val="24"/>
        </w:rPr>
        <w:t>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w:t>
      </w:r>
      <w:r w:rsidR="007A2A74" w:rsidRPr="00D05241">
        <w:rPr>
          <w:rFonts w:hAnsi="宋体"/>
          <w:color w:val="000000" w:themeColor="text1"/>
          <w:sz w:val="24"/>
        </w:rPr>
        <w:lastRenderedPageBreak/>
        <w:t>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766481"/>
      <w:r>
        <w:rPr>
          <w:rFonts w:ascii="黑体" w:hAnsi="黑体"/>
          <w:color w:val="000000" w:themeColor="text1"/>
        </w:rPr>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15760175" w14:textId="77777777" w:rsidR="00E62F5C" w:rsidRDefault="00E62F5C" w:rsidP="00E62F5C"/>
    <w:p w14:paraId="57E8D59C" w14:textId="29B4DE99" w:rsidR="001A1359" w:rsidRDefault="00692802" w:rsidP="00B17A97">
      <w:pPr>
        <w:pStyle w:val="1"/>
        <w:spacing w:afterLines="15" w:after="46" w:line="400" w:lineRule="exact"/>
        <w:rPr>
          <w:rFonts w:ascii="黑体" w:hAnsi="黑体"/>
          <w:color w:val="000000" w:themeColor="text1"/>
        </w:rPr>
      </w:pPr>
      <w:bookmarkStart w:id="16" w:name="_Toc483766482"/>
      <w:r>
        <w:rPr>
          <w:rFonts w:ascii="黑体" w:hAnsi="黑体"/>
          <w:color w:val="000000" w:themeColor="text1"/>
        </w:rPr>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1ACC5273" w14:textId="77777777" w:rsidR="00441906" w:rsidRPr="00441906" w:rsidRDefault="00441906" w:rsidP="00441906"/>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766483"/>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6EF9A043" w14:textId="09CAC7F9" w:rsidR="003B0BDD" w:rsidRPr="00D05241" w:rsidRDefault="000B251B"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798627FE" w14:textId="38810D37" w:rsidR="0063323F" w:rsidRDefault="00730A81" w:rsidP="00B17A97">
      <w:pPr>
        <w:pStyle w:val="3"/>
        <w:spacing w:afterLines="15" w:after="46" w:line="400" w:lineRule="exact"/>
        <w:rPr>
          <w:rFonts w:ascii="黑体" w:hAnsi="黑体"/>
          <w:color w:val="000000" w:themeColor="text1"/>
        </w:rPr>
      </w:pPr>
      <w:bookmarkStart w:id="18" w:name="_Toc483766484"/>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09A7FBC1" w:rsidR="0063323F" w:rsidRPr="00D05241" w:rsidRDefault="00D02A1C" w:rsidP="00222B76">
      <w:pPr>
        <w:spacing w:afterLines="15" w:after="46"/>
        <w:jc w:val="center"/>
        <w:rPr>
          <w:noProof/>
          <w:color w:val="000000" w:themeColor="text1"/>
        </w:rPr>
      </w:pPr>
      <w:r>
        <w:object w:dxaOrig="13786" w:dyaOrig="10935" w14:anchorId="588819CC">
          <v:shape id="_x0000_i1058" type="#_x0000_t75" style="width:357.4pt;height:284.05pt" o:ole="">
            <v:imagedata r:id="rId90" o:title=""/>
          </v:shape>
          <o:OLEObject Type="Embed" ProgID="Visio.Drawing.15" ShapeID="_x0000_i1058" DrawAspect="Content" ObjectID="_1557640217" r:id="rId91"/>
        </w:object>
      </w:r>
    </w:p>
    <w:p w14:paraId="60FAB4D8" w14:textId="04D8F11E" w:rsidR="003532F2"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11A6B064" w14:textId="77777777" w:rsidR="009719F1" w:rsidRPr="00D05241" w:rsidRDefault="009719F1" w:rsidP="003B0BDD">
      <w:pPr>
        <w:spacing w:afterLines="15" w:after="46" w:line="400" w:lineRule="exact"/>
        <w:jc w:val="center"/>
        <w:rPr>
          <w:noProof/>
          <w:color w:val="000000" w:themeColor="text1"/>
        </w:rPr>
      </w:pPr>
    </w:p>
    <w:p w14:paraId="3A2AF1E8" w14:textId="3201836E" w:rsidR="00DE6703" w:rsidRDefault="0092000D" w:rsidP="00475A42">
      <w:pPr>
        <w:spacing w:afterLines="15" w:after="46" w:line="400" w:lineRule="exact"/>
        <w:ind w:firstLine="420"/>
        <w:rPr>
          <w:rFonts w:hAnsi="宋体"/>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color w:val="000000" w:themeColor="text1"/>
        </w:rPr>
      </w:pPr>
      <w:bookmarkStart w:id="19" w:name="_Toc483766485"/>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hint="eastAsia"/>
          <w:color w:val="000000" w:themeColor="text1"/>
          <w:sz w:val="24"/>
        </w:rPr>
        <w:lastRenderedPageBreak/>
        <w:t>“</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t>Module { While { Compare { Name('i') Lt Num } Expr { Call { Name('print') Name('i') } } } }</w:t>
      </w:r>
    </w:p>
    <w:p w14:paraId="4CF67F35" w14:textId="2AD140D8" w:rsidR="008E42F8" w:rsidRDefault="008E42F8" w:rsidP="007E5294">
      <w:pPr>
        <w:spacing w:afterLines="15" w:after="46" w:line="400" w:lineRule="exact"/>
        <w:ind w:firstLine="420"/>
        <w:rPr>
          <w:rFonts w:hAnsi="宋体"/>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CF2196">
        <w:rPr>
          <w:rFonts w:hAnsi="宋体" w:hint="eastAsia"/>
          <w:color w:val="000000" w:themeColor="text1"/>
          <w:sz w:val="24"/>
        </w:rPr>
        <w:t>(</w:t>
      </w:r>
      <w:r w:rsidR="00CF2196">
        <w:rPr>
          <w:rFonts w:hAnsi="宋体"/>
          <w:color w:val="000000" w:themeColor="text1"/>
          <w:sz w:val="24"/>
        </w:rPr>
        <w:t>i&lt;5</w:t>
      </w:r>
      <w:r w:rsidR="00CF2196">
        <w:rPr>
          <w:rFonts w:hAnsi="宋体" w:hint="eastAsia"/>
          <w:color w:val="000000" w:themeColor="text1"/>
          <w:sz w:val="24"/>
        </w:rPr>
        <w:t>)</w:t>
      </w:r>
      <w:r w:rsidR="0001541F">
        <w:rPr>
          <w:rFonts w:hAnsi="宋体" w:hint="eastAsia"/>
          <w:color w:val="000000" w:themeColor="text1"/>
          <w:sz w:val="24"/>
        </w:rPr>
        <w:t>由</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59" type="#_x0000_t75" style="width:456.85pt;height:153.8pt" o:ole="">
            <v:imagedata r:id="rId92" o:title=""/>
          </v:shape>
          <o:OLEObject Type="Embed" ProgID="Visio.Drawing.15" ShapeID="_x0000_i1059" DrawAspect="Content" ObjectID="_1557640218" r:id="rId93"/>
        </w:object>
      </w:r>
    </w:p>
    <w:p w14:paraId="53A16E19" w14:textId="31F178FE" w:rsidR="004C6449" w:rsidRDefault="00051D4E"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17BB7F45" w14:textId="77777777" w:rsidR="009719F1" w:rsidRPr="00D05241" w:rsidRDefault="009719F1" w:rsidP="00B17A97">
      <w:pPr>
        <w:spacing w:afterLines="15" w:after="46" w:line="400" w:lineRule="exact"/>
        <w:jc w:val="center"/>
        <w:rPr>
          <w:rFonts w:hAnsi="宋体"/>
          <w:color w:val="000000" w:themeColor="text1"/>
          <w:sz w:val="24"/>
        </w:rPr>
      </w:pP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76648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0E6DD439" w14:textId="1F1CC28C" w:rsidR="00D30DF5" w:rsidRPr="00D05241" w:rsidRDefault="0027711C" w:rsidP="00B17A97">
      <w:pPr>
        <w:spacing w:afterLines="15" w:after="46" w:line="400" w:lineRule="exact"/>
        <w:rPr>
          <w:rFonts w:hAnsi="宋体"/>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766487"/>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77777777" w:rsidR="003F7DC6" w:rsidRPr="00D05241" w:rsidRDefault="002633B7" w:rsidP="00DE6703">
      <w:pPr>
        <w:spacing w:afterLines="15" w:after="46"/>
        <w:rPr>
          <w:color w:val="000000" w:themeColor="text1"/>
        </w:rPr>
      </w:pPr>
      <w:r w:rsidRPr="00D05241">
        <w:rPr>
          <w:color w:val="000000" w:themeColor="text1"/>
        </w:rPr>
        <w:object w:dxaOrig="17595" w:dyaOrig="9495" w14:anchorId="45A66465">
          <v:shape id="_x0000_i1060" type="#_x0000_t75" style="width:408.45pt;height:221.9pt" o:ole="">
            <v:imagedata r:id="rId94" o:title=""/>
          </v:shape>
          <o:OLEObject Type="Embed" ProgID="Visio.Drawing.15" ShapeID="_x0000_i1060" DrawAspect="Content" ObjectID="_1557640219" r:id="rId95"/>
        </w:object>
      </w:r>
    </w:p>
    <w:p w14:paraId="4847A4A7" w14:textId="06EEA8EE"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0CD35694" w14:textId="77777777" w:rsidR="009719F1" w:rsidRDefault="009719F1" w:rsidP="00DE6703">
      <w:pPr>
        <w:spacing w:afterLines="15" w:after="46" w:line="400" w:lineRule="exact"/>
        <w:jc w:val="center"/>
        <w:rPr>
          <w:color w:val="000000" w:themeColor="text1"/>
        </w:rPr>
      </w:pPr>
    </w:p>
    <w:p w14:paraId="17317401" w14:textId="3776A762" w:rsidR="001A3F01" w:rsidRPr="00CC2061" w:rsidRDefault="00FE177A" w:rsidP="00CC2061">
      <w:pPr>
        <w:spacing w:afterLines="15" w:after="46" w:line="400" w:lineRule="exact"/>
        <w:ind w:firstLine="420"/>
        <w:rPr>
          <w:rFonts w:hAnsi="宋体"/>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lastRenderedPageBreak/>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77777777" w:rsidR="00DB006D" w:rsidRPr="00D05241" w:rsidRDefault="00A01ED9" w:rsidP="00DE6703">
      <w:pPr>
        <w:spacing w:afterLines="15" w:after="46"/>
        <w:ind w:firstLine="420"/>
        <w:rPr>
          <w:noProof/>
          <w:color w:val="000000" w:themeColor="text1"/>
        </w:rPr>
      </w:pPr>
      <w:r w:rsidRPr="00D05241">
        <w:rPr>
          <w:noProof/>
          <w:color w:val="000000" w:themeColor="text1"/>
        </w:rPr>
        <w:t xml:space="preserve"> </w:t>
      </w:r>
      <w:r w:rsidR="004C70B7" w:rsidRPr="00D05241">
        <w:rPr>
          <w:noProof/>
          <w:color w:val="000000" w:themeColor="text1"/>
        </w:rPr>
        <w:drawing>
          <wp:inline distT="0" distB="0" distL="0" distR="0" wp14:anchorId="1B665EEB" wp14:editId="41542A3F">
            <wp:extent cx="4183380" cy="371094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183380" cy="3710940"/>
                    </a:xfrm>
                    <a:prstGeom prst="rect">
                      <a:avLst/>
                    </a:prstGeom>
                    <a:noFill/>
                    <a:ln>
                      <a:noFill/>
                    </a:ln>
                  </pic:spPr>
                </pic:pic>
              </a:graphicData>
            </a:graphic>
          </wp:inline>
        </w:drawing>
      </w:r>
    </w:p>
    <w:p w14:paraId="25929697" w14:textId="7210DAA6" w:rsidR="00FB1E5E"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BA11728" w14:textId="77777777" w:rsidR="009719F1" w:rsidRPr="00D05241" w:rsidRDefault="009719F1" w:rsidP="00B17A97">
      <w:pPr>
        <w:spacing w:afterLines="15" w:after="46" w:line="400" w:lineRule="exact"/>
        <w:jc w:val="center"/>
        <w:rPr>
          <w:noProof/>
          <w:color w:val="000000" w:themeColor="text1"/>
        </w:rPr>
      </w:pP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076B3531">
            <wp:extent cx="3032760" cy="281940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32760" cy="2819400"/>
                    </a:xfrm>
                    <a:prstGeom prst="rect">
                      <a:avLst/>
                    </a:prstGeom>
                    <a:noFill/>
                    <a:ln>
                      <a:noFill/>
                    </a:ln>
                  </pic:spPr>
                </pic:pic>
              </a:graphicData>
            </a:graphic>
          </wp:inline>
        </w:drawing>
      </w:r>
      <w:r w:rsidRPr="00D05241">
        <w:rPr>
          <w:noProof/>
          <w:color w:val="000000" w:themeColor="text1"/>
        </w:rPr>
        <w:drawing>
          <wp:inline distT="0" distB="0" distL="0" distR="0" wp14:anchorId="36E44C94" wp14:editId="6F5A90F2">
            <wp:extent cx="1844040" cy="204978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4040" cy="2049780"/>
                    </a:xfrm>
                    <a:prstGeom prst="rect">
                      <a:avLst/>
                    </a:prstGeom>
                    <a:noFill/>
                    <a:ln>
                      <a:noFill/>
                    </a:ln>
                  </pic:spPr>
                </pic:pic>
              </a:graphicData>
            </a:graphic>
          </wp:inline>
        </w:drawing>
      </w:r>
    </w:p>
    <w:p w14:paraId="0D57C912" w14:textId="5A532D51" w:rsidR="00F83A2B" w:rsidRDefault="00480A70"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43FE512B" w14:textId="77777777" w:rsidR="009719F1" w:rsidRPr="00D05241" w:rsidRDefault="009719F1" w:rsidP="00B17A97">
      <w:pPr>
        <w:spacing w:afterLines="15" w:after="46" w:line="400" w:lineRule="exact"/>
        <w:jc w:val="center"/>
        <w:rPr>
          <w:noProof/>
          <w:color w:val="000000" w:themeColor="text1"/>
          <w:sz w:val="24"/>
        </w:rPr>
      </w:pP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4pt;height:128.95pt" o:ole="">
            <v:imagedata r:id="rId99" o:title=""/>
          </v:shape>
          <o:OLEObject Type="Embed" ProgID="Equation.DSMT4" ShapeID="_x0000_i1061" DrawAspect="Content" ObjectID="_1557640220"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w:t>
      </w:r>
      <w:r w:rsidR="00BB2D9C" w:rsidRPr="00D05241">
        <w:rPr>
          <w:rFonts w:hAnsi="宋体" w:hint="eastAsia"/>
          <w:color w:val="000000" w:themeColor="text1"/>
          <w:sz w:val="24"/>
        </w:rPr>
        <w:lastRenderedPageBreak/>
        <w:t>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1A520916" w14:textId="1ED25472" w:rsidR="00682347" w:rsidRDefault="00E52504" w:rsidP="00811B29">
      <w:pPr>
        <w:spacing w:afterLines="15" w:after="46"/>
        <w:ind w:firstLine="420"/>
        <w:jc w:val="center"/>
        <w:rPr>
          <w:color w:val="000000" w:themeColor="text1"/>
        </w:rPr>
      </w:pPr>
      <w:r w:rsidRPr="00D05241">
        <w:rPr>
          <w:color w:val="000000" w:themeColor="text1"/>
        </w:rPr>
        <w:object w:dxaOrig="13051" w:dyaOrig="6316" w14:anchorId="03F071E0">
          <v:shape id="_x0000_i1062" type="#_x0000_t75" style="width:426.75pt;height:204.2pt" o:ole="">
            <v:imagedata r:id="rId101" o:title=""/>
          </v:shape>
          <o:OLEObject Type="Embed" ProgID="Visio.Drawing.15" ShapeID="_x0000_i1062" DrawAspect="Content" ObjectID="_1557640221" r:id="rId102"/>
        </w:object>
      </w:r>
      <w:r w:rsidR="00334F6A" w:rsidRPr="00D05241">
        <w:rPr>
          <w:rFonts w:hint="eastAsia"/>
          <w:color w:val="000000" w:themeColor="text1"/>
        </w:rPr>
        <w:t>图</w:t>
      </w:r>
      <w:r w:rsidR="00BE053F">
        <w:rPr>
          <w:color w:val="000000" w:themeColor="text1"/>
        </w:rPr>
        <w:t>3</w:t>
      </w:r>
      <w:r w:rsidR="00053828" w:rsidRPr="00D05241">
        <w:rPr>
          <w:color w:val="000000" w:themeColor="text1"/>
        </w:rPr>
        <w:t>.6</w:t>
      </w:r>
      <w:r w:rsidR="00334F6A" w:rsidRPr="00D05241">
        <w:rPr>
          <w:rFonts w:hint="eastAsia"/>
          <w:color w:val="000000" w:themeColor="text1"/>
        </w:rPr>
        <w:t xml:space="preserve"> </w:t>
      </w:r>
      <w:r w:rsidR="00334F6A" w:rsidRPr="00D05241">
        <w:rPr>
          <w:color w:val="000000" w:themeColor="text1"/>
        </w:rPr>
        <w:t>LSTM</w:t>
      </w:r>
      <w:r w:rsidR="00334F6A" w:rsidRPr="00D05241">
        <w:rPr>
          <w:rFonts w:hint="eastAsia"/>
          <w:color w:val="000000" w:themeColor="text1"/>
        </w:rPr>
        <w:t>展开图，</w:t>
      </w:r>
      <w:r w:rsidR="00334F6A" w:rsidRPr="00D05241">
        <w:rPr>
          <w:color w:val="000000" w:themeColor="text1"/>
        </w:rPr>
        <w:t>numsteps</w:t>
      </w:r>
      <w:r w:rsidR="00334F6A" w:rsidRPr="00D05241">
        <w:rPr>
          <w:color w:val="000000" w:themeColor="text1"/>
        </w:rPr>
        <w:t>为代码长度，每个</w:t>
      </w:r>
      <w:r w:rsidR="00334F6A" w:rsidRPr="00D05241">
        <w:rPr>
          <w:color w:val="000000" w:themeColor="text1"/>
        </w:rPr>
        <w:t xml:space="preserve">step </w:t>
      </w:r>
      <w:r w:rsidR="00334F6A" w:rsidRPr="00D05241">
        <w:rPr>
          <w:rFonts w:hint="eastAsia"/>
          <w:color w:val="000000" w:themeColor="text1"/>
        </w:rPr>
        <w:t>展</w:t>
      </w:r>
      <w:r w:rsidR="00334F6A" w:rsidRPr="00D05241">
        <w:rPr>
          <w:color w:val="000000" w:themeColor="text1"/>
        </w:rPr>
        <w:t>开</w:t>
      </w:r>
      <w:r w:rsidR="00334F6A" w:rsidRPr="00D05241">
        <w:rPr>
          <w:color w:val="000000" w:themeColor="text1"/>
        </w:rPr>
        <w:t>numsteps</w:t>
      </w:r>
      <w:r w:rsidR="00334F6A" w:rsidRPr="00D05241">
        <w:rPr>
          <w:color w:val="000000" w:themeColor="text1"/>
        </w:rPr>
        <w:t>次</w:t>
      </w:r>
    </w:p>
    <w:p w14:paraId="05FE4B65" w14:textId="77777777" w:rsidR="009719F1" w:rsidRPr="00D05241" w:rsidRDefault="009719F1" w:rsidP="00811B29">
      <w:pPr>
        <w:spacing w:afterLines="15" w:after="46"/>
        <w:ind w:firstLine="420"/>
        <w:jc w:val="center"/>
        <w:rPr>
          <w:rFonts w:hAnsi="宋体"/>
          <w:color w:val="000000" w:themeColor="text1"/>
          <w:sz w:val="24"/>
        </w:rPr>
      </w:pP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8.7pt;height:21.6pt" o:ole="">
            <v:imagedata r:id="rId103" o:title=""/>
          </v:shape>
          <o:OLEObject Type="Embed" ProgID="Equation.DSMT4" ShapeID="_x0000_i1063" DrawAspect="Content" ObjectID="_1557640222"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3C9E3905"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5pt;height:49.1pt" o:ole="">
            <v:imagedata r:id="rId105" o:title=""/>
          </v:shape>
          <o:OLEObject Type="Embed" ProgID="Equation.DSMT4" ShapeID="_x0000_i1064" DrawAspect="Content" ObjectID="_1557640223" r:id="rId106"/>
        </w:object>
      </w:r>
      <w:r w:rsidRPr="00D05241">
        <w:rPr>
          <w:rFonts w:hAnsi="宋体"/>
          <w:color w:val="000000" w:themeColor="text1"/>
          <w:sz w:val="24"/>
        </w:rPr>
        <w:t xml:space="preserve">  for j=1, </w:t>
      </w:r>
      <w:proofErr w:type="gramStart"/>
      <w:r w:rsidRPr="00D05241">
        <w:rPr>
          <w:rFonts w:hAnsi="宋体"/>
          <w:color w:val="000000" w:themeColor="text1"/>
          <w:sz w:val="24"/>
        </w:rPr>
        <w:t>... ,</w:t>
      </w:r>
      <w:proofErr w:type="gramEnd"/>
      <w:r w:rsidR="00B36E00">
        <w:rPr>
          <w:rFonts w:hAnsi="宋体"/>
          <w:color w:val="000000" w:themeColor="text1"/>
          <w:sz w:val="24"/>
        </w:rPr>
        <w:t xml:space="preserve"> </w:t>
      </w:r>
      <w:r w:rsidRPr="00D05241">
        <w:rPr>
          <w:rFonts w:hAnsi="宋体"/>
          <w:color w:val="000000" w:themeColor="text1"/>
          <w:sz w:val="24"/>
        </w:rPr>
        <w:t>K</w: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77777777"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00480565">
        <w:rPr>
          <w:rFonts w:hAnsi="宋体"/>
          <w:color w:val="000000" w:themeColor="text1"/>
          <w:sz w:val="24"/>
          <w:vertAlign w:val="superscript"/>
        </w:rPr>
        <w:t>[24</w:t>
      </w:r>
      <w:r w:rsidR="00824BB6" w:rsidRPr="00D05241">
        <w:rPr>
          <w:rFonts w:hAnsi="宋体"/>
          <w:color w:val="000000" w:themeColor="text1"/>
          <w:sz w:val="24"/>
          <w:vertAlign w:val="superscript"/>
        </w:rPr>
        <w:t>]</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6A3BBFCF" w14:textId="21CAB688" w:rsidR="00954E90" w:rsidRPr="00D05241" w:rsidRDefault="003823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766488"/>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lastRenderedPageBreak/>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77777777" w:rsidR="00CC193E" w:rsidRPr="00D05241" w:rsidRDefault="00ED4503" w:rsidP="007002BC">
      <w:pPr>
        <w:spacing w:afterLines="15" w:after="46"/>
        <w:rPr>
          <w:color w:val="000000" w:themeColor="text1"/>
        </w:rPr>
      </w:pPr>
      <w:r>
        <w:object w:dxaOrig="9990" w:dyaOrig="6225" w14:anchorId="2C538A2E">
          <v:shape id="_x0000_i1065" type="#_x0000_t75" style="width:424.8pt;height:265.75pt" o:ole="">
            <v:imagedata r:id="rId107" o:title=""/>
          </v:shape>
          <o:OLEObject Type="Embed" ProgID="Visio.Drawing.15" ShapeID="_x0000_i1065" DrawAspect="Content" ObjectID="_1557640224" r:id="rId108"/>
        </w:object>
      </w:r>
    </w:p>
    <w:p w14:paraId="0C8BD2D5" w14:textId="5F3A27F0" w:rsidR="00DE2838"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551B199F" w14:textId="77777777" w:rsidR="009719F1" w:rsidRPr="009719F1" w:rsidRDefault="009719F1" w:rsidP="00B17A97">
      <w:pPr>
        <w:spacing w:afterLines="15" w:after="46" w:line="400" w:lineRule="exact"/>
        <w:jc w:val="center"/>
        <w:rPr>
          <w:color w:val="000000" w:themeColor="text1"/>
        </w:rPr>
      </w:pP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lastRenderedPageBreak/>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清零</w:t>
      </w:r>
      <w:r w:rsidRPr="001714BA">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6FE050E2" w:rsidR="00935C1A"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0B8BDEA6" w14:textId="77777777" w:rsidR="009719F1" w:rsidRPr="00592AF8" w:rsidRDefault="009719F1" w:rsidP="00592AF8">
      <w:pPr>
        <w:spacing w:afterLines="15" w:after="46"/>
        <w:jc w:val="center"/>
        <w:rPr>
          <w:noProof/>
          <w:color w:val="000000" w:themeColor="text1"/>
        </w:rPr>
      </w:pP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lastRenderedPageBreak/>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4.8pt;height:348.2pt" o:ole="">
            <v:imagedata r:id="rId110" o:title=""/>
          </v:shape>
          <o:OLEObject Type="Embed" ProgID="Visio.Drawing.15" ShapeID="_x0000_i1066" DrawAspect="Content" ObjectID="_1557640225" r:id="rId111"/>
        </w:object>
      </w:r>
    </w:p>
    <w:p w14:paraId="23E217CF" w14:textId="4CE78600" w:rsidR="005138F8" w:rsidRDefault="005138F8"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690C81EB" w14:textId="77777777" w:rsidR="009719F1" w:rsidRPr="00D05241" w:rsidRDefault="009719F1" w:rsidP="00B17A97">
      <w:pPr>
        <w:spacing w:afterLines="15" w:after="46" w:line="400" w:lineRule="exact"/>
        <w:jc w:val="center"/>
        <w:rPr>
          <w:rFonts w:hAnsi="宋体"/>
          <w:color w:val="000000" w:themeColor="text1"/>
          <w:highlight w:val="yellow"/>
        </w:rPr>
      </w:pP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时代表代码段的开始，在</w:t>
      </w:r>
      <w:proofErr w:type="gramStart"/>
      <w:r w:rsidR="002B3A0B" w:rsidRPr="00D05241">
        <w:rPr>
          <w:rFonts w:hAnsi="宋体" w:hint="eastAsia"/>
          <w:color w:val="000000" w:themeColor="text1"/>
          <w:sz w:val="24"/>
        </w:rPr>
        <w:t>左边</w:t>
      </w:r>
      <w:r w:rsidR="002B3A0B" w:rsidRPr="00D05241">
        <w:rPr>
          <w:rFonts w:hAnsi="宋体"/>
          <w:color w:val="000000" w:themeColor="text1"/>
          <w:sz w:val="24"/>
        </w:rPr>
        <w:t>用</w:t>
      </w:r>
      <w:proofErr w:type="gramEnd"/>
      <w:r w:rsidR="00196FA3">
        <w:object w:dxaOrig="451" w:dyaOrig="375" w14:anchorId="0E90072B">
          <v:shape id="_x0000_i1067" type="#_x0000_t75" style="width:17.65pt;height:12.45pt" o:ole="">
            <v:imagedata r:id="rId112" o:title=""/>
          </v:shape>
          <o:OLEObject Type="Embed" ProgID="Visio.Drawing.15" ShapeID="_x0000_i1067" DrawAspect="Content" ObjectID="_1557640226"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7.65pt;height:12.45pt" o:ole="">
            <v:imagedata r:id="rId114" o:title=""/>
          </v:shape>
          <o:OLEObject Type="Embed" ProgID="Visio.Drawing.15" ShapeID="_x0000_i1068" DrawAspect="Content" ObjectID="_1557640227"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w:t>
      </w:r>
      <w:proofErr w:type="gramStart"/>
      <w:r w:rsidR="002B3A0B" w:rsidRPr="00D05241">
        <w:rPr>
          <w:rFonts w:hAnsi="宋体" w:hint="eastAsia"/>
          <w:color w:val="000000" w:themeColor="text1"/>
          <w:sz w:val="24"/>
        </w:rPr>
        <w:t>层</w:t>
      </w:r>
      <w:r w:rsidR="002B3A0B" w:rsidRPr="00D05241">
        <w:rPr>
          <w:rFonts w:hAnsi="宋体"/>
          <w:color w:val="000000" w:themeColor="text1"/>
          <w:sz w:val="24"/>
        </w:rPr>
        <w:t>状态</w:t>
      </w:r>
      <w:proofErr w:type="gramEnd"/>
      <w:r w:rsidR="002B3A0B" w:rsidRPr="00D05241">
        <w:rPr>
          <w:rFonts w:hAnsi="宋体"/>
          <w:color w:val="000000" w:themeColor="text1"/>
          <w:sz w:val="24"/>
        </w:rPr>
        <w:t>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w:t>
      </w:r>
      <w:proofErr w:type="gramStart"/>
      <w:r w:rsidR="004E4125" w:rsidRPr="00D05241">
        <w:rPr>
          <w:rFonts w:hAnsi="宋体" w:hint="eastAsia"/>
          <w:color w:val="000000" w:themeColor="text1"/>
          <w:sz w:val="24"/>
        </w:rPr>
        <w:t>层</w:t>
      </w:r>
      <w:r w:rsidR="004E4125" w:rsidRPr="00D05241">
        <w:rPr>
          <w:rFonts w:hAnsi="宋体"/>
          <w:color w:val="000000" w:themeColor="text1"/>
          <w:sz w:val="24"/>
        </w:rPr>
        <w:t>状态</w:t>
      </w:r>
      <w:proofErr w:type="gramEnd"/>
      <w:r w:rsidR="004E4125" w:rsidRPr="00D05241">
        <w:rPr>
          <w:rFonts w:hAnsi="宋体"/>
          <w:color w:val="000000" w:themeColor="text1"/>
          <w:sz w:val="24"/>
        </w:rPr>
        <w:t>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proofErr w:type="gramStart"/>
      <w:r w:rsidR="004E4125" w:rsidRPr="00D05241">
        <w:rPr>
          <w:rFonts w:hAnsi="宋体"/>
          <w:color w:val="000000" w:themeColor="text1"/>
          <w:sz w:val="24"/>
        </w:rPr>
        <w:t>如结束</w:t>
      </w:r>
      <w:proofErr w:type="gramEnd"/>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不清零</w:t>
      </w:r>
      <w:r w:rsidRPr="001714BA">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lastRenderedPageBreak/>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3B4335EA" w:rsidR="00FE0DF4" w:rsidRDefault="00FE0DF4" w:rsidP="00CD54E9">
      <w:pPr>
        <w:spacing w:afterLines="15" w:after="46" w:line="400" w:lineRule="exact"/>
        <w:jc w:val="center"/>
        <w:rPr>
          <w:noProof/>
          <w:color w:val="000000" w:themeColor="text1"/>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1C783344" w14:textId="77777777" w:rsidR="009719F1" w:rsidRPr="00D05241" w:rsidRDefault="009719F1" w:rsidP="00CD54E9">
      <w:pPr>
        <w:spacing w:afterLines="15" w:after="46" w:line="400" w:lineRule="exact"/>
        <w:jc w:val="center"/>
        <w:rPr>
          <w:rFonts w:hAnsi="宋体"/>
          <w:color w:val="000000" w:themeColor="text1"/>
          <w:sz w:val="24"/>
        </w:rPr>
      </w:pP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8pt;height:348.2pt" o:ole="">
            <v:imagedata r:id="rId117" o:title=""/>
          </v:shape>
          <o:OLEObject Type="Embed" ProgID="Visio.Drawing.15" ShapeID="_x0000_i1069" DrawAspect="Content" ObjectID="_1557640228"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color w:val="000000" w:themeColor="text1"/>
          <w:sz w:val="24"/>
        </w:rPr>
      </w:pPr>
      <w:r w:rsidRPr="00D05241">
        <w:rPr>
          <w:rFonts w:hAnsi="宋体"/>
          <w:color w:val="000000" w:themeColor="text1"/>
          <w:sz w:val="24"/>
        </w:rPr>
        <w:lastRenderedPageBreak/>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color w:val="000000" w:themeColor="text1"/>
        </w:rPr>
      </w:pPr>
      <w:bookmarkStart w:id="23" w:name="_Toc483766489"/>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149A54EF"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E3E12">
        <w:rPr>
          <w:rFonts w:hAnsi="宋体" w:hint="eastAsia"/>
          <w:color w:val="000000" w:themeColor="text1"/>
          <w:sz w:val="24"/>
        </w:rPr>
        <w:t>循环神经网络</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w:t>
      </w:r>
      <w:r w:rsidR="00C9516B">
        <w:rPr>
          <w:rFonts w:hAnsi="宋体" w:hint="eastAsia"/>
          <w:color w:val="000000" w:themeColor="text1"/>
          <w:sz w:val="24"/>
        </w:rPr>
        <w:t>工具</w:t>
      </w:r>
      <w:r w:rsidR="00362EF1">
        <w:rPr>
          <w:rFonts w:hAnsi="宋体"/>
          <w:color w:val="000000" w:themeColor="text1"/>
          <w:sz w:val="24"/>
        </w:rPr>
        <w:t>，将程序转化为了包含结构信息的序列化数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层</w:t>
      </w:r>
      <w:r w:rsidR="003D182A" w:rsidRPr="00D05241">
        <w:rPr>
          <w:rFonts w:hAnsi="宋体"/>
          <w:color w:val="000000" w:themeColor="text1"/>
          <w:sz w:val="24"/>
        </w:rPr>
        <w:t>状态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5D0565">
        <w:rPr>
          <w:rFonts w:hAnsi="宋体" w:hint="eastAsia"/>
          <w:color w:val="000000" w:themeColor="text1"/>
          <w:sz w:val="24"/>
        </w:rPr>
        <w:t>。</w:t>
      </w:r>
      <w:r w:rsidR="0076719B" w:rsidRPr="00D05241">
        <w:rPr>
          <w:rFonts w:hAnsi="宋体" w:hint="eastAsia"/>
          <w:color w:val="000000" w:themeColor="text1"/>
          <w:sz w:val="24"/>
        </w:rPr>
        <w:t>这两种</w:t>
      </w:r>
      <w:r w:rsidR="0076719B" w:rsidRPr="00D05241">
        <w:rPr>
          <w:rFonts w:hAnsi="宋体"/>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6510C72A" w14:textId="77777777" w:rsidR="00E62F5C" w:rsidRDefault="00E62F5C" w:rsidP="00E62F5C"/>
    <w:p w14:paraId="3AC305F1" w14:textId="6C787AED" w:rsidR="003B16D9" w:rsidRDefault="003B16D9" w:rsidP="00CC2061">
      <w:pPr>
        <w:pStyle w:val="1"/>
        <w:spacing w:afterLines="15" w:after="46" w:line="400" w:lineRule="exact"/>
        <w:rPr>
          <w:rFonts w:ascii="黑体" w:hAnsi="黑体"/>
          <w:color w:val="000000" w:themeColor="text1"/>
        </w:rPr>
      </w:pPr>
      <w:bookmarkStart w:id="24" w:name="_Toc483766490"/>
      <w:r>
        <w:rPr>
          <w:rFonts w:ascii="黑体" w:hAnsi="黑体"/>
          <w:color w:val="000000" w:themeColor="text1"/>
        </w:rPr>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19150D65" w14:textId="77777777" w:rsidR="00CC2061" w:rsidRPr="00CC2061" w:rsidRDefault="00CC2061" w:rsidP="00CC2061"/>
    <w:p w14:paraId="158E21F9" w14:textId="0A09B7C4" w:rsidR="007A4085" w:rsidRPr="00CC2061" w:rsidRDefault="008D2B1E" w:rsidP="00CC2061">
      <w:pPr>
        <w:pStyle w:val="2"/>
        <w:spacing w:afterLines="15" w:after="46" w:line="400" w:lineRule="exact"/>
        <w:ind w:leftChars="0" w:left="0" w:right="210" w:firstLine="0"/>
        <w:rPr>
          <w:rFonts w:ascii="黑体" w:hAnsi="黑体"/>
          <w:color w:val="000000" w:themeColor="text1"/>
        </w:rPr>
      </w:pPr>
      <w:bookmarkStart w:id="25" w:name="_Toc483766491"/>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766492"/>
      <w:r>
        <w:rPr>
          <w:rFonts w:ascii="黑体" w:hAnsi="黑体"/>
          <w:color w:val="000000" w:themeColor="text1"/>
        </w:rPr>
        <w:t>4</w:t>
      </w:r>
      <w:r w:rsidR="00D55684" w:rsidRPr="00D05241">
        <w:rPr>
          <w:rFonts w:ascii="黑体" w:hAnsi="黑体" w:hint="eastAsia"/>
          <w:color w:val="000000" w:themeColor="text1"/>
        </w:rPr>
        <w:t>.1.1数据来源</w:t>
      </w:r>
      <w:bookmarkEnd w:id="26"/>
    </w:p>
    <w:p w14:paraId="3BF11AE1" w14:textId="5FCFC985" w:rsidR="007A4085" w:rsidRPr="00D05241" w:rsidRDefault="00F559A5" w:rsidP="00CC2061">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766493"/>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EFC11A3" w14:textId="2738877D" w:rsidR="007A4085"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766494"/>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w:t>
      </w:r>
      <w:r w:rsidRPr="00D05241">
        <w:rPr>
          <w:rFonts w:hAnsi="宋体"/>
          <w:color w:val="000000" w:themeColor="text1"/>
          <w:sz w:val="24"/>
        </w:rPr>
        <w:lastRenderedPageBreak/>
        <w:t>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E4E8A81" w14:textId="5320C34A" w:rsidR="00016D43" w:rsidRPr="00D05241" w:rsidRDefault="00905622"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766495"/>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766496"/>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766497"/>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4597E2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8200"/>
          <w:kern w:val="0"/>
          <w:sz w:val="18"/>
          <w:szCs w:val="18"/>
          <w:bdr w:val="none" w:sz="0" w:space="0" w:color="auto" w:frame="1"/>
        </w:rPr>
        <w:t># max_length——numsteps  max_data_row——</w:t>
      </w:r>
      <w:r w:rsidRPr="00386477">
        <w:rPr>
          <w:rFonts w:ascii="Consolas" w:hAnsi="Consolas" w:cs="Consolas"/>
          <w:color w:val="008200"/>
          <w:kern w:val="0"/>
          <w:sz w:val="18"/>
          <w:szCs w:val="18"/>
          <w:bdr w:val="none" w:sz="0" w:space="0" w:color="auto" w:frame="1"/>
        </w:rPr>
        <w:t>使用训练数据行数</w:t>
      </w:r>
      <w:r w:rsidRPr="00386477">
        <w:rPr>
          <w:rFonts w:ascii="Consolas" w:hAnsi="Consolas" w:cs="Consolas"/>
          <w:color w:val="000000"/>
          <w:kern w:val="0"/>
          <w:sz w:val="18"/>
          <w:szCs w:val="18"/>
          <w:bdr w:val="none" w:sz="0" w:space="0" w:color="auto" w:frame="1"/>
        </w:rPr>
        <w:t>  </w:t>
      </w:r>
    </w:p>
    <w:p w14:paraId="6ED0868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b/>
          <w:bCs/>
          <w:color w:val="006699"/>
          <w:kern w:val="0"/>
          <w:sz w:val="18"/>
          <w:szCs w:val="18"/>
          <w:bdr w:val="none" w:sz="0" w:space="0" w:color="auto" w:frame="1"/>
        </w:rPr>
        <w:t>def</w:t>
      </w:r>
      <w:r w:rsidRPr="00386477">
        <w:rPr>
          <w:rFonts w:ascii="Consolas" w:hAnsi="Consolas" w:cs="Consolas"/>
          <w:color w:val="000000"/>
          <w:kern w:val="0"/>
          <w:sz w:val="18"/>
          <w:szCs w:val="18"/>
          <w:bdr w:val="none" w:sz="0" w:space="0" w:color="auto" w:frame="1"/>
        </w:rPr>
        <w:t> _file_to_word_ids(filename, word_to_id, max_length=None, max_data_row=None):  </w:t>
      </w:r>
    </w:p>
    <w:p w14:paraId="50C69102"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 = []  </w:t>
      </w:r>
    </w:p>
    <w:p w14:paraId="6CB5E62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ith open(filename, </w:t>
      </w:r>
      <w:r w:rsidRPr="00386477">
        <w:rPr>
          <w:rFonts w:ascii="Consolas" w:hAnsi="Consolas" w:cs="Consolas"/>
          <w:color w:val="0000FF"/>
          <w:kern w:val="0"/>
          <w:sz w:val="18"/>
          <w:szCs w:val="18"/>
          <w:bdr w:val="none" w:sz="0" w:space="0" w:color="auto" w:frame="1"/>
        </w:rPr>
        <w:t>'r'</w:t>
      </w:r>
      <w:r w:rsidRPr="00386477">
        <w:rPr>
          <w:rFonts w:ascii="Consolas" w:hAnsi="Consolas" w:cs="Consolas"/>
          <w:color w:val="000000"/>
          <w:kern w:val="0"/>
          <w:sz w:val="18"/>
          <w:szCs w:val="18"/>
          <w:bdr w:val="none" w:sz="0" w:space="0" w:color="auto" w:frame="1"/>
        </w:rPr>
        <w:t>) as f:  </w:t>
      </w:r>
    </w:p>
    <w:p w14:paraId="194B1347"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s = f.readlines()  </w:t>
      </w:r>
    </w:p>
    <w:p w14:paraId="702F4BC1"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count =0  </w:t>
      </w:r>
    </w:p>
    <w:p w14:paraId="617A177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line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lines:  </w:t>
      </w:r>
    </w:p>
    <w:p w14:paraId="23E2D6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line = line.strip()  </w:t>
      </w:r>
    </w:p>
    <w:p w14:paraId="504C7F30"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s = line.split(</w:t>
      </w:r>
      <w:r w:rsidRPr="00386477">
        <w:rPr>
          <w:rFonts w:ascii="Consolas" w:hAnsi="Consolas" w:cs="Consolas"/>
          <w:color w:val="0000FF"/>
          <w:kern w:val="0"/>
          <w:sz w:val="18"/>
          <w:szCs w:val="18"/>
          <w:bdr w:val="none" w:sz="0" w:space="0" w:color="auto" w:frame="1"/>
        </w:rPr>
        <w:t>" "</w:t>
      </w:r>
      <w:r w:rsidRPr="00386477">
        <w:rPr>
          <w:rFonts w:ascii="Consolas" w:hAnsi="Consolas" w:cs="Consolas"/>
          <w:color w:val="000000"/>
          <w:kern w:val="0"/>
          <w:sz w:val="18"/>
          <w:szCs w:val="18"/>
          <w:bdr w:val="none" w:sz="0" w:space="0" w:color="auto" w:frame="1"/>
        </w:rPr>
        <w:t>)  </w:t>
      </w:r>
    </w:p>
    <w:p w14:paraId="21B82A3C"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max_length </w:t>
      </w:r>
      <w:r w:rsidRPr="00386477">
        <w:rPr>
          <w:rFonts w:ascii="Consolas" w:hAnsi="Consolas" w:cs="Consolas"/>
          <w:b/>
          <w:bCs/>
          <w:color w:val="006699"/>
          <w:kern w:val="0"/>
          <w:sz w:val="18"/>
          <w:szCs w:val="18"/>
          <w:bdr w:val="none" w:sz="0" w:space="0" w:color="auto" w:frame="1"/>
        </w:rPr>
        <w:t>and</w:t>
      </w:r>
      <w:r w:rsidRPr="00386477">
        <w:rPr>
          <w:rFonts w:ascii="Consolas" w:hAnsi="Consolas" w:cs="Consolas"/>
          <w:color w:val="000000"/>
          <w:kern w:val="0"/>
          <w:sz w:val="18"/>
          <w:szCs w:val="18"/>
          <w:bdr w:val="none" w:sz="0" w:space="0" w:color="auto" w:frame="1"/>
        </w:rPr>
        <w:t> len(words) &gt;= max_length:  </w:t>
      </w:r>
    </w:p>
    <w:p w14:paraId="3138F273"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continue</w:t>
      </w:r>
      <w:r w:rsidRPr="00386477">
        <w:rPr>
          <w:rFonts w:ascii="Consolas" w:hAnsi="Consolas" w:cs="Consolas"/>
          <w:color w:val="000000"/>
          <w:kern w:val="0"/>
          <w:sz w:val="18"/>
          <w:szCs w:val="18"/>
          <w:bdr w:val="none" w:sz="0" w:space="0" w:color="auto" w:frame="1"/>
        </w:rPr>
        <w:t>  </w:t>
      </w:r>
    </w:p>
    <w:p w14:paraId="70B9F785"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lastRenderedPageBreak/>
        <w:t>            </w:t>
      </w:r>
      <w:r w:rsidRPr="00386477">
        <w:rPr>
          <w:rFonts w:ascii="Consolas" w:hAnsi="Consolas" w:cs="Consolas"/>
          <w:b/>
          <w:bCs/>
          <w:color w:val="006699"/>
          <w:kern w:val="0"/>
          <w:sz w:val="18"/>
          <w:szCs w:val="18"/>
          <w:bdr w:val="none" w:sz="0" w:space="0" w:color="auto" w:frame="1"/>
        </w:rPr>
        <w:t>for</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s:  </w:t>
      </w:r>
    </w:p>
    <w:p w14:paraId="2959B00A"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if</w:t>
      </w:r>
      <w:r w:rsidRPr="00386477">
        <w:rPr>
          <w:rFonts w:ascii="Consolas" w:hAnsi="Consolas" w:cs="Consolas"/>
          <w:color w:val="000000"/>
          <w:kern w:val="0"/>
          <w:sz w:val="18"/>
          <w:szCs w:val="18"/>
          <w:bdr w:val="none" w:sz="0" w:space="0" w:color="auto" w:frame="1"/>
        </w:rPr>
        <w:t> word </w:t>
      </w:r>
      <w:r w:rsidRPr="00386477">
        <w:rPr>
          <w:rFonts w:ascii="Consolas" w:hAnsi="Consolas" w:cs="Consolas"/>
          <w:b/>
          <w:bCs/>
          <w:color w:val="006699"/>
          <w:kern w:val="0"/>
          <w:sz w:val="18"/>
          <w:szCs w:val="18"/>
          <w:bdr w:val="none" w:sz="0" w:space="0" w:color="auto" w:frame="1"/>
        </w:rPr>
        <w:t>in</w:t>
      </w:r>
      <w:r w:rsidRPr="00386477">
        <w:rPr>
          <w:rFonts w:ascii="Consolas" w:hAnsi="Consolas" w:cs="Consolas"/>
          <w:color w:val="000000"/>
          <w:kern w:val="0"/>
          <w:sz w:val="18"/>
          <w:szCs w:val="18"/>
          <w:bdr w:val="none" w:sz="0" w:space="0" w:color="auto" w:frame="1"/>
        </w:rPr>
        <w:t> word_to_id:  </w:t>
      </w:r>
    </w:p>
    <w:p w14:paraId="70C339E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ord])  </w:t>
      </w:r>
    </w:p>
    <w:p w14:paraId="0C9093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else</w:t>
      </w:r>
      <w:r w:rsidRPr="00386477">
        <w:rPr>
          <w:rFonts w:ascii="Consolas" w:hAnsi="Consolas" w:cs="Consolas"/>
          <w:color w:val="000000"/>
          <w:kern w:val="0"/>
          <w:sz w:val="18"/>
          <w:szCs w:val="18"/>
          <w:bdr w:val="none" w:sz="0" w:space="0" w:color="auto" w:frame="1"/>
        </w:rPr>
        <w:t>:  </w:t>
      </w:r>
    </w:p>
    <w:p w14:paraId="217888C6"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UNK'</w:t>
      </w:r>
      <w:r w:rsidRPr="00386477">
        <w:rPr>
          <w:rFonts w:ascii="Consolas" w:hAnsi="Consolas" w:cs="Consolas"/>
          <w:color w:val="000000"/>
          <w:kern w:val="0"/>
          <w:sz w:val="18"/>
          <w:szCs w:val="18"/>
          <w:bdr w:val="none" w:sz="0" w:space="0" w:color="auto" w:frame="1"/>
        </w:rPr>
        <w:t>])  </w:t>
      </w:r>
    </w:p>
    <w:p w14:paraId="2823C888"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ord_ids.append(word_to_id[</w:t>
      </w:r>
      <w:r w:rsidRPr="00386477">
        <w:rPr>
          <w:rFonts w:ascii="Consolas" w:hAnsi="Consolas" w:cs="Consolas"/>
          <w:color w:val="0000FF"/>
          <w:kern w:val="0"/>
          <w:sz w:val="18"/>
          <w:szCs w:val="18"/>
          <w:bdr w:val="none" w:sz="0" w:space="0" w:color="auto" w:frame="1"/>
        </w:rPr>
        <w:t>'ENDMARKER'</w:t>
      </w:r>
      <w:r w:rsidRPr="00386477">
        <w:rPr>
          <w:rFonts w:ascii="Consolas" w:hAnsi="Consolas" w:cs="Consolas"/>
          <w:color w:val="000000"/>
          <w:kern w:val="0"/>
          <w:sz w:val="18"/>
          <w:szCs w:val="18"/>
          <w:bdr w:val="none" w:sz="0" w:space="0" w:color="auto" w:frame="1"/>
        </w:rPr>
        <w:t>])  </w:t>
      </w:r>
    </w:p>
    <w:p w14:paraId="7FD0D082"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if</w:t>
      </w:r>
      <w:r w:rsidRPr="00386477">
        <w:rPr>
          <w:rFonts w:ascii="Consolas" w:hAnsi="Consolas" w:cs="Consolas"/>
          <w:color w:val="FF0000"/>
          <w:kern w:val="0"/>
          <w:sz w:val="18"/>
          <w:szCs w:val="18"/>
          <w:bdr w:val="none" w:sz="0" w:space="0" w:color="auto" w:frame="1"/>
        </w:rPr>
        <w:t> max_length:  </w:t>
      </w:r>
    </w:p>
    <w:p w14:paraId="08DC19E5"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t>
      </w:r>
      <w:r w:rsidRPr="00386477">
        <w:rPr>
          <w:rFonts w:ascii="Consolas" w:hAnsi="Consolas" w:cs="Consolas"/>
          <w:b/>
          <w:bCs/>
          <w:color w:val="FF0000"/>
          <w:kern w:val="0"/>
          <w:sz w:val="18"/>
          <w:szCs w:val="18"/>
          <w:bdr w:val="none" w:sz="0" w:space="0" w:color="auto" w:frame="1"/>
        </w:rPr>
        <w:t>for</w:t>
      </w:r>
      <w:r w:rsidRPr="00386477">
        <w:rPr>
          <w:rFonts w:ascii="Consolas" w:hAnsi="Consolas" w:cs="Consolas"/>
          <w:color w:val="FF0000"/>
          <w:kern w:val="0"/>
          <w:sz w:val="18"/>
          <w:szCs w:val="18"/>
          <w:bdr w:val="none" w:sz="0" w:space="0" w:color="auto" w:frame="1"/>
        </w:rPr>
        <w:t> i </w:t>
      </w:r>
      <w:r w:rsidRPr="00386477">
        <w:rPr>
          <w:rFonts w:ascii="Consolas" w:hAnsi="Consolas" w:cs="Consolas"/>
          <w:b/>
          <w:bCs/>
          <w:color w:val="FF0000"/>
          <w:kern w:val="0"/>
          <w:sz w:val="18"/>
          <w:szCs w:val="18"/>
          <w:bdr w:val="none" w:sz="0" w:space="0" w:color="auto" w:frame="1"/>
        </w:rPr>
        <w:t>in</w:t>
      </w:r>
      <w:r w:rsidRPr="00386477">
        <w:rPr>
          <w:rFonts w:ascii="Consolas" w:hAnsi="Consolas" w:cs="Consolas"/>
          <w:color w:val="FF0000"/>
          <w:kern w:val="0"/>
          <w:sz w:val="18"/>
          <w:szCs w:val="18"/>
          <w:bdr w:val="none" w:sz="0" w:space="0" w:color="auto" w:frame="1"/>
        </w:rPr>
        <w:t> range(max_length - len(words)-1):  </w:t>
      </w:r>
    </w:p>
    <w:p w14:paraId="7EDA13AB"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386477">
        <w:rPr>
          <w:rFonts w:ascii="Consolas" w:hAnsi="Consolas" w:cs="Consolas"/>
          <w:color w:val="FF0000"/>
          <w:kern w:val="0"/>
          <w:sz w:val="18"/>
          <w:szCs w:val="18"/>
          <w:bdr w:val="none" w:sz="0" w:space="0" w:color="auto" w:frame="1"/>
        </w:rPr>
        <w:t>                    word_ids.append(word_to_id['PAD'])  </w:t>
      </w:r>
    </w:p>
    <w:p w14:paraId="0F319124" w14:textId="77777777" w:rsidR="00386477" w:rsidRPr="00386477" w:rsidRDefault="00386477" w:rsidP="00386477">
      <w:pPr>
        <w:widowControl/>
        <w:numPr>
          <w:ilvl w:val="0"/>
          <w:numId w:val="30"/>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  </w:t>
      </w:r>
    </w:p>
    <w:p w14:paraId="7B99DC07" w14:textId="77777777" w:rsidR="00386477" w:rsidRPr="00386477" w:rsidRDefault="00386477" w:rsidP="00386477">
      <w:pPr>
        <w:widowControl/>
        <w:numPr>
          <w:ilvl w:val="0"/>
          <w:numId w:val="30"/>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86477">
        <w:rPr>
          <w:rFonts w:ascii="Consolas" w:hAnsi="Consolas" w:cs="Consolas"/>
          <w:color w:val="000000"/>
          <w:kern w:val="0"/>
          <w:sz w:val="18"/>
          <w:szCs w:val="18"/>
          <w:bdr w:val="none" w:sz="0" w:space="0" w:color="auto" w:frame="1"/>
        </w:rPr>
        <w:t>    </w:t>
      </w:r>
      <w:r w:rsidRPr="00386477">
        <w:rPr>
          <w:rFonts w:ascii="Consolas" w:hAnsi="Consolas" w:cs="Consolas"/>
          <w:b/>
          <w:bCs/>
          <w:color w:val="006699"/>
          <w:kern w:val="0"/>
          <w:sz w:val="18"/>
          <w:szCs w:val="18"/>
          <w:bdr w:val="none" w:sz="0" w:space="0" w:color="auto" w:frame="1"/>
        </w:rPr>
        <w:t>return</w:t>
      </w:r>
      <w:r w:rsidRPr="00386477">
        <w:rPr>
          <w:rFonts w:ascii="Consolas" w:hAnsi="Consolas" w:cs="Consolas"/>
          <w:color w:val="000000"/>
          <w:kern w:val="0"/>
          <w:sz w:val="18"/>
          <w:szCs w:val="18"/>
          <w:bdr w:val="none" w:sz="0" w:space="0" w:color="auto" w:frame="1"/>
        </w:rPr>
        <w:t> word_ids  </w:t>
      </w:r>
    </w:p>
    <w:p w14:paraId="465AB056" w14:textId="081C9877" w:rsidR="00BB0EDB" w:rsidRPr="00BD4CC5" w:rsidRDefault="00424F43" w:rsidP="00BD4CC5">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t>填充。</w:t>
      </w:r>
    </w:p>
    <w:p w14:paraId="202BA178" w14:textId="36CC5E83" w:rsidR="007750D4" w:rsidRDefault="00D97E7D" w:rsidP="005C148F">
      <w:pPr>
        <w:pStyle w:val="3"/>
        <w:numPr>
          <w:ilvl w:val="2"/>
          <w:numId w:val="39"/>
        </w:numPr>
        <w:spacing w:afterLines="15" w:after="46" w:line="400" w:lineRule="exact"/>
      </w:pPr>
      <w:bookmarkStart w:id="32" w:name="_Toc483766498"/>
      <w:r>
        <w:rPr>
          <w:rFonts w:hint="eastAsia"/>
        </w:rPr>
        <w:t>模型实现</w:t>
      </w:r>
      <w:bookmarkEnd w:id="32"/>
    </w:p>
    <w:p w14:paraId="44DE4459" w14:textId="0553BA9A" w:rsidR="00D97E7D" w:rsidRPr="005C148F" w:rsidRDefault="00D97E7D" w:rsidP="005C148F">
      <w:pPr>
        <w:pStyle w:val="ae"/>
        <w:numPr>
          <w:ilvl w:val="0"/>
          <w:numId w:val="40"/>
        </w:numPr>
        <w:spacing w:afterLines="15" w:after="46" w:line="400" w:lineRule="exact"/>
        <w:ind w:firstLineChars="0"/>
        <w:rPr>
          <w:sz w:val="24"/>
        </w:rPr>
      </w:pPr>
      <w:r w:rsidRPr="005C148F">
        <w:rPr>
          <w:sz w:val="24"/>
        </w:rPr>
        <w:t>标准</w:t>
      </w:r>
      <w:r w:rsidRPr="005C148F">
        <w:rPr>
          <w:rFonts w:hint="eastAsia"/>
          <w:sz w:val="24"/>
        </w:rPr>
        <w:t>LSTM</w:t>
      </w:r>
      <w:r w:rsidRPr="005C148F">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0221050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7CAA07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_(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6C0C013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is_training </w:t>
      </w:r>
      <w:r w:rsidRPr="0098693E">
        <w:rPr>
          <w:rFonts w:ascii="Consolas" w:hAnsi="Consolas" w:cs="Consolas"/>
          <w:b/>
          <w:bCs/>
          <w:color w:val="006699"/>
          <w:kern w:val="0"/>
          <w:sz w:val="18"/>
          <w:szCs w:val="18"/>
          <w:bdr w:val="none" w:sz="0" w:space="0" w:color="auto" w:frame="1"/>
        </w:rPr>
        <w:t>and</w:t>
      </w:r>
      <w:r w:rsidRPr="0098693E">
        <w:rPr>
          <w:rFonts w:ascii="Consolas" w:hAnsi="Consolas" w:cs="Consolas"/>
          <w:color w:val="000000"/>
          <w:kern w:val="0"/>
          <w:sz w:val="18"/>
          <w:szCs w:val="18"/>
          <w:bdr w:val="none" w:sz="0" w:space="0" w:color="auto" w:frame="1"/>
        </w:rPr>
        <w:t> config.keep_prob &lt; 1:  </w:t>
      </w:r>
    </w:p>
    <w:p w14:paraId="2397E79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DropoutWrapper(  </w:t>
      </w:r>
    </w:p>
    <w:p w14:paraId="159D27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lastRenderedPageBreak/>
        <w:t>                lstm_cell, output_keep_prob=config.keep_prob)  </w:t>
      </w:r>
    </w:p>
    <w:p w14:paraId="4910E0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cell.MultiRNNCell([lstm_cell] * config.num_layers, state_is_tuple=True)  </w:t>
      </w:r>
    </w:p>
    <w:p w14:paraId="2772F43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28792D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output = tf.reshape(tf.concat(1, outputs), [-1, size])  </w:t>
      </w:r>
    </w:p>
    <w:p w14:paraId="1618FECD"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w = tf.get_variable(  </w:t>
      </w:r>
    </w:p>
    <w:p w14:paraId="57F3B6E4"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softmax_w"</w:t>
      </w:r>
      <w:r w:rsidRPr="0098693E">
        <w:rPr>
          <w:rFonts w:ascii="Consolas" w:hAnsi="Consolas" w:cs="Consolas"/>
          <w:color w:val="000000"/>
          <w:kern w:val="0"/>
          <w:sz w:val="18"/>
          <w:szCs w:val="18"/>
          <w:bdr w:val="none" w:sz="0" w:space="0" w:color="auto" w:frame="1"/>
        </w:rPr>
        <w:t>, [size, vocab_size], dtype=data_type())  </w:t>
      </w:r>
    </w:p>
    <w:p w14:paraId="3BBC40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oftmax_b = tf.get_variable(</w:t>
      </w:r>
      <w:r w:rsidRPr="0098693E">
        <w:rPr>
          <w:rFonts w:ascii="Consolas" w:hAnsi="Consolas" w:cs="Consolas"/>
          <w:color w:val="0000FF"/>
          <w:kern w:val="0"/>
          <w:sz w:val="18"/>
          <w:szCs w:val="18"/>
          <w:bdr w:val="none" w:sz="0" w:space="0" w:color="auto" w:frame="1"/>
        </w:rPr>
        <w:t>"softmax_b"</w:t>
      </w:r>
      <w:r w:rsidRPr="0098693E">
        <w:rPr>
          <w:rFonts w:ascii="Consolas" w:hAnsi="Consolas" w:cs="Consolas"/>
          <w:color w:val="000000"/>
          <w:kern w:val="0"/>
          <w:sz w:val="18"/>
          <w:szCs w:val="18"/>
          <w:bdr w:val="none" w:sz="0" w:space="0" w:color="auto" w:frame="1"/>
        </w:rPr>
        <w:t>, [vocab_size], dtype=data_type())  </w:t>
      </w:r>
    </w:p>
    <w:p w14:paraId="3FFFF87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tf.matmul(output, softmax_w) + softmax_b  </w:t>
      </w:r>
    </w:p>
    <w:p w14:paraId="59EB3AB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ss = tf.nn.seq2seq.sequence_loss_by_example(  </w:t>
      </w:r>
    </w:p>
    <w:p w14:paraId="3038E171"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ogits],  </w:t>
      </w:r>
    </w:p>
    <w:p w14:paraId="112D66CC"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reshape(input_.targets, [-1])],  </w:t>
      </w:r>
    </w:p>
    <w:p w14:paraId="15CD632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tf.ones([batch_size * num_steps], dtype=data_type())])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EE0F4E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ptimizer = tf.train.GradientDescentOptimizer(self._lr)  </w:t>
      </w:r>
    </w:p>
    <w:p w14:paraId="472037B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self._train_op = optimizer.apply_gradients(  </w:t>
      </w:r>
    </w:p>
    <w:p w14:paraId="3A05E2E9"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zip(grads, tvars),  </w:t>
      </w:r>
    </w:p>
    <w:p w14:paraId="0EDEDB6A"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global_step=tf.contrib.framework.get_or_create_global_step())  </w:t>
      </w:r>
    </w:p>
    <w:p w14:paraId="08B6572E" w14:textId="4E529700" w:rsidR="00716AF4" w:rsidRPr="006E0D67" w:rsidRDefault="0098693E" w:rsidP="006E0D67">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563B2DA4" w14:textId="2CFA8DB0"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清零</w:t>
      </w:r>
      <w:r w:rsidRPr="005C148F">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w:t>
      </w:r>
      <w:r w:rsidR="00EB3055" w:rsidRPr="00EB3055">
        <w:rPr>
          <w:rFonts w:hAnsi="宋体" w:hint="eastAsia"/>
          <w:color w:val="000000" w:themeColor="text1"/>
          <w:sz w:val="24"/>
        </w:rPr>
        <w:lastRenderedPageBreak/>
        <w:t>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BasicLSTMCell(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F35A3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5A0FA1">
        <w:rPr>
          <w:rFonts w:ascii="Consolas" w:hAnsi="Consolas" w:cs="Consolas"/>
          <w:color w:val="000000"/>
          <w:kern w:val="0"/>
          <w:sz w:val="18"/>
          <w:szCs w:val="18"/>
          <w:bdr w:val="none" w:sz="0" w:space="0" w:color="auto" w:frame="1"/>
        </w:rPr>
        <w:t> config.keep_prob &lt; </w:t>
      </w:r>
      <w:r w:rsidRPr="00C62C18">
        <w:rPr>
          <w:rFonts w:ascii="Consolas" w:hAnsi="Consolas" w:cs="Consolas"/>
          <w:color w:val="000000"/>
          <w:kern w:val="0"/>
          <w:sz w:val="18"/>
          <w:szCs w:val="18"/>
          <w:bdr w:val="none" w:sz="0" w:space="0" w:color="auto" w:frame="1"/>
        </w:rPr>
        <w:t>1</w:t>
      </w:r>
      <w:r w:rsidRPr="005A0FA1">
        <w:rPr>
          <w:rFonts w:ascii="Consolas" w:hAnsi="Consolas" w:cs="Consolas"/>
          <w:color w:val="000000"/>
          <w:kern w:val="0"/>
          <w:sz w:val="18"/>
          <w:szCs w:val="18"/>
          <w:bdr w:val="none" w:sz="0" w:space="0" w:color="auto" w:frame="1"/>
        </w:rPr>
        <w:t>:  </w:t>
      </w:r>
    </w:p>
    <w:p w14:paraId="77D5D614"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cell.DropoutWrapper(  </w:t>
      </w:r>
    </w:p>
    <w:p w14:paraId="6182A53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output_keep_prob=config.keep_prob)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0EC9C36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D599749"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 cell.zero_state(batch_size, data_typ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1B35631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6A26EF3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state = </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_initial_state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ush(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4F3EE82C"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reuse_variables()  </w:t>
      </w:r>
    </w:p>
    <w:p w14:paraId="3B5DCAFC"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1840E7B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0D05F38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pop():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4B7BCAE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724813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4B3B39D3"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A264193"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7348568"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reuse_variables()  </w:t>
      </w:r>
    </w:p>
    <w:p w14:paraId="24EE9B75"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DB8D8F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6768179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cell(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45E24A64" w14:textId="641AAE5B" w:rsidR="00816F3B" w:rsidRPr="006E0D67" w:rsidRDefault="00C62C18" w:rsidP="006E0D6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154CBDA4" w14:textId="446E78AA"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7A4FCE3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is_training </w:t>
      </w:r>
      <w:r w:rsidRPr="00C62C18">
        <w:rPr>
          <w:rFonts w:ascii="Consolas" w:hAnsi="Consolas" w:cs="Consolas"/>
          <w:b/>
          <w:bCs/>
          <w:color w:val="006699"/>
          <w:kern w:val="0"/>
          <w:sz w:val="18"/>
          <w:szCs w:val="18"/>
          <w:bdr w:val="none" w:sz="0" w:space="0" w:color="auto" w:frame="1"/>
        </w:rPr>
        <w:t>and</w:t>
      </w:r>
      <w:r w:rsidRPr="00C62C18">
        <w:rPr>
          <w:rFonts w:ascii="Consolas" w:hAnsi="Consolas" w:cs="Consolas"/>
          <w:color w:val="000000"/>
          <w:kern w:val="0"/>
          <w:sz w:val="18"/>
          <w:szCs w:val="18"/>
          <w:bdr w:val="none" w:sz="0" w:space="0" w:color="auto" w:frame="1"/>
        </w:rPr>
        <w:t> config.keep_prob &lt; 1:  </w:t>
      </w:r>
    </w:p>
    <w:p w14:paraId="62A6DD5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DropoutWrapper(  </w:t>
      </w:r>
    </w:p>
    <w:p w14:paraId="3685FF7D"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output_keep_prob=config.keep_prob)  </w:t>
      </w:r>
    </w:p>
    <w:p w14:paraId="4DA730A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cell = tf.nn.rnn_cell.MultiRNNCell([lstm_cell] * config.num_layers, state_is_tuple=True)  </w:t>
      </w:r>
    </w:p>
    <w:p w14:paraId="22036DF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elf._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13E8325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4DDFCCB5"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state = self._initial_state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3175DFA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121147F6"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op():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078FD83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465D7CC"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2F977034"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reuse_variables()  </w:t>
      </w:r>
    </w:p>
    <w:p w14:paraId="5FB8386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tf.cond(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F797955" w14:textId="0579F1C8" w:rsidR="006B2372" w:rsidRPr="006B2372" w:rsidRDefault="006B2372" w:rsidP="00D57F4E">
      <w:pPr>
        <w:spacing w:afterLines="15" w:after="46" w:line="400" w:lineRule="exact"/>
      </w:pPr>
    </w:p>
    <w:p w14:paraId="123065BB" w14:textId="77777777" w:rsidR="009F4EE8" w:rsidRPr="00D05241" w:rsidRDefault="000A2BD3" w:rsidP="00D57F4E">
      <w:pPr>
        <w:pStyle w:val="2"/>
        <w:spacing w:after="15" w:line="400" w:lineRule="exact"/>
        <w:ind w:leftChars="0" w:left="0" w:right="210" w:firstLine="0"/>
      </w:pPr>
      <w:bookmarkStart w:id="33" w:name="_Toc483766499"/>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lastRenderedPageBreak/>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766500"/>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5A12538" w14:textId="77777777" w:rsidR="00E62F5C" w:rsidRDefault="00E62F5C" w:rsidP="00E62F5C"/>
    <w:p w14:paraId="7F00D35A" w14:textId="17CB845A" w:rsidR="00E8132C" w:rsidRDefault="00E8132C" w:rsidP="00E8132C">
      <w:pPr>
        <w:pStyle w:val="1"/>
      </w:pPr>
      <w:bookmarkStart w:id="35" w:name="_Toc483766501"/>
      <w:r w:rsidRPr="00064193">
        <w:rPr>
          <w:rFonts w:ascii="黑体" w:hAnsi="黑体" w:hint="eastAsia"/>
        </w:rPr>
        <w:t>5</w:t>
      </w:r>
      <w:r>
        <w:rPr>
          <w:rFonts w:hint="eastAsia"/>
        </w:rPr>
        <w:t xml:space="preserve"> </w:t>
      </w:r>
      <w:r>
        <w:rPr>
          <w:rFonts w:hint="eastAsia"/>
        </w:rPr>
        <w:t>实验</w:t>
      </w:r>
      <w:r>
        <w:t>结果</w:t>
      </w:r>
      <w:r>
        <w:rPr>
          <w:rFonts w:hint="eastAsia"/>
        </w:rPr>
        <w:t>及</w:t>
      </w:r>
      <w:r>
        <w:t>分析</w:t>
      </w:r>
      <w:bookmarkEnd w:id="35"/>
    </w:p>
    <w:p w14:paraId="026778AB" w14:textId="77777777" w:rsidR="00CC2061" w:rsidRPr="00CC2061" w:rsidRDefault="00CC2061" w:rsidP="00CC2061"/>
    <w:p w14:paraId="5DB93188" w14:textId="77777777" w:rsidR="009F4EE8" w:rsidRPr="00D05241" w:rsidRDefault="00064193" w:rsidP="000A2BD3">
      <w:pPr>
        <w:pStyle w:val="2"/>
        <w:ind w:leftChars="0" w:left="0" w:right="210" w:firstLine="0"/>
      </w:pPr>
      <w:bookmarkStart w:id="36" w:name="_Toc483766502"/>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73F00DE2" w14:textId="4FB9065A" w:rsidR="0089202A" w:rsidRPr="00D05241" w:rsidRDefault="007F2E92"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766503"/>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7777777" w:rsidR="00A96F50"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79.65pt;height:227.15pt" o:ole="">
            <v:imagedata r:id="rId121" o:title=""/>
          </v:shape>
          <o:OLEObject Type="Embed" ProgID="Excel.Sheet.12" ShapeID="_x0000_i1070" DrawAspect="Content" ObjectID="_1557640229" r:id="rId122"/>
        </w:object>
      </w:r>
    </w:p>
    <w:p w14:paraId="77BD0876" w14:textId="1B0FC008" w:rsidR="0003483F"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646BAD6" w14:textId="77777777" w:rsidR="009719F1" w:rsidRPr="007A4085" w:rsidRDefault="009719F1" w:rsidP="007A4085">
      <w:pPr>
        <w:spacing w:afterLines="15" w:after="46" w:line="400" w:lineRule="exact"/>
        <w:jc w:val="center"/>
        <w:rPr>
          <w:rFonts w:hAnsi="宋体"/>
          <w:color w:val="000000" w:themeColor="text1"/>
        </w:rPr>
      </w:pPr>
    </w:p>
    <w:p w14:paraId="29FA9D37" w14:textId="15E52BEC"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率情况，</w:t>
      </w:r>
      <w:r w:rsidR="0078556B" w:rsidRPr="00D05241">
        <w:rPr>
          <w:rFonts w:hAnsi="宋体" w:hint="eastAsia"/>
          <w:color w:val="000000" w:themeColor="text1"/>
          <w:sz w:val="24"/>
        </w:rPr>
        <w:t>由于</w:t>
      </w:r>
      <w:r w:rsidR="00A63DAA">
        <w:rPr>
          <w:rFonts w:hAnsi="宋体" w:hint="eastAsia"/>
          <w:color w:val="000000" w:themeColor="text1"/>
          <w:sz w:val="24"/>
        </w:rPr>
        <w:t>改进</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w:t>
      </w:r>
      <w:r w:rsidR="00A63DAA">
        <w:rPr>
          <w:rFonts w:hAnsi="宋体" w:hint="eastAsia"/>
          <w:color w:val="000000" w:themeColor="text1"/>
          <w:sz w:val="24"/>
        </w:rPr>
        <w:t>改进</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67.2pt;height:226.45pt" o:ole="">
            <v:imagedata r:id="rId123" o:title=""/>
          </v:shape>
          <o:OLEObject Type="Embed" ProgID="Excel.Sheet.12" ShapeID="_x0000_i1071" DrawAspect="Content" ObjectID="_1557640230"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7777777" w:rsidR="004A451C" w:rsidRPr="00D05241" w:rsidRDefault="0078094A"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71.8pt;height:223.2pt" o:ole="">
            <v:imagedata r:id="rId125" o:title=""/>
          </v:shape>
          <o:OLEObject Type="Embed" ProgID="Excel.Sheet.12" ShapeID="_x0000_i1072" DrawAspect="Content" ObjectID="_1557640231" r:id="rId126"/>
        </w:object>
      </w:r>
    </w:p>
    <w:p w14:paraId="697038A6" w14:textId="122D78DF" w:rsidR="008F720F"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7582BE5A" w14:textId="77777777" w:rsidR="009719F1" w:rsidRPr="007A4085" w:rsidRDefault="009719F1" w:rsidP="007A4085">
      <w:pPr>
        <w:spacing w:afterLines="15" w:after="46" w:line="400" w:lineRule="exact"/>
        <w:jc w:val="center"/>
        <w:rPr>
          <w:rFonts w:hAnsi="宋体"/>
          <w:color w:val="000000" w:themeColor="text1"/>
        </w:rPr>
      </w:pPr>
    </w:p>
    <w:p w14:paraId="7E74A8FA" w14:textId="35FC96D9" w:rsidR="00973215" w:rsidRPr="00D05241" w:rsidRDefault="008F72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766504"/>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7777777" w:rsidR="002B7E02"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62.6pt;height:214.05pt" o:ole="">
            <v:imagedata r:id="rId127" o:title=""/>
          </v:shape>
          <o:OLEObject Type="Embed" ProgID="Excel.Sheet.12" ShapeID="_x0000_i1073" DrawAspect="Content" ObjectID="_1557640232" r:id="rId128"/>
        </w:object>
      </w:r>
    </w:p>
    <w:p w14:paraId="6593C69F" w14:textId="5973C58F" w:rsidR="001F6BA3"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96ED8B7" w14:textId="77777777" w:rsidR="009719F1" w:rsidRPr="007A4085" w:rsidRDefault="009719F1" w:rsidP="007A4085">
      <w:pPr>
        <w:spacing w:afterLines="15" w:after="46" w:line="400" w:lineRule="exact"/>
        <w:jc w:val="center"/>
        <w:rPr>
          <w:rFonts w:hAnsi="宋体"/>
          <w:color w:val="000000" w:themeColor="text1"/>
        </w:rPr>
      </w:pP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77777777" w:rsidR="004A451C" w:rsidRPr="00D05241" w:rsidRDefault="002B7E02"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37.75pt;height:240.2pt" o:ole="">
            <v:imagedata r:id="rId129" o:title=""/>
          </v:shape>
          <o:OLEObject Type="Embed" ProgID="Excel.Sheet.12" ShapeID="_x0000_i1074" DrawAspect="Content" ObjectID="_1557640233" r:id="rId130"/>
        </w:object>
      </w:r>
    </w:p>
    <w:p w14:paraId="77C7A12D" w14:textId="6215E968" w:rsidR="002B7E02" w:rsidRDefault="002B7E02" w:rsidP="009719F1">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DA83297" w14:textId="77777777" w:rsidR="009719F1" w:rsidRPr="009719F1" w:rsidRDefault="009719F1" w:rsidP="009719F1">
      <w:pPr>
        <w:spacing w:afterLines="15" w:after="46" w:line="400" w:lineRule="exact"/>
        <w:jc w:val="center"/>
        <w:rPr>
          <w:rFonts w:hAnsi="宋体"/>
          <w:color w:val="000000" w:themeColor="text1"/>
        </w:rPr>
      </w:pPr>
    </w:p>
    <w:p w14:paraId="407F406C" w14:textId="77777777" w:rsidR="004A451C" w:rsidRPr="00D05241" w:rsidRDefault="004E1F06"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56.75pt;height:261.8pt" o:ole="">
            <v:imagedata r:id="rId131" o:title=""/>
          </v:shape>
          <o:OLEObject Type="Embed" ProgID="Excel.Sheet.12" ShapeID="_x0000_i1075" DrawAspect="Content" ObjectID="_1557640234"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01169B8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00224529">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766505"/>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51A3C735"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7C6EC6">
        <w:rPr>
          <w:rFonts w:hAnsi="宋体" w:hint="eastAsia"/>
          <w:color w:val="000000" w:themeColor="text1"/>
          <w:sz w:val="24"/>
        </w:rPr>
        <w:t>改进</w:t>
      </w:r>
      <w:r w:rsidR="00875CB3" w:rsidRPr="00D05241">
        <w:rPr>
          <w:rFonts w:hAnsi="宋体"/>
          <w:color w:val="000000" w:themeColor="text1"/>
          <w:sz w:val="24"/>
        </w:rPr>
        <w:t>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lastRenderedPageBreak/>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77777777" w:rsidR="003C41C4" w:rsidRPr="00D05241" w:rsidRDefault="003C41C4" w:rsidP="00FF112C">
      <w:pPr>
        <w:spacing w:afterLines="15" w:after="46"/>
        <w:rPr>
          <w:color w:val="000000" w:themeColor="text1"/>
        </w:rPr>
      </w:pPr>
      <w:r w:rsidRPr="00D05241">
        <w:rPr>
          <w:color w:val="000000" w:themeColor="text1"/>
        </w:rPr>
        <w:object w:dxaOrig="10921" w:dyaOrig="14581" w14:anchorId="12FB37AB">
          <v:shape id="_x0000_i1076" type="#_x0000_t75" style="width:401.9pt;height:534.1pt" o:ole="">
            <v:imagedata r:id="rId133" o:title=""/>
          </v:shape>
          <o:OLEObject Type="Embed" ProgID="Visio.Drawing.15" ShapeID="_x0000_i1076" DrawAspect="Content" ObjectID="_1557640235" r:id="rId134"/>
        </w:object>
      </w:r>
    </w:p>
    <w:p w14:paraId="7BFBFA6C" w14:textId="2862AC6D" w:rsidR="00BB360B" w:rsidRDefault="00BB360B" w:rsidP="00B17A97">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6C7D896B" w14:textId="77777777" w:rsidR="009719F1" w:rsidRPr="00D05241" w:rsidRDefault="009719F1" w:rsidP="00B17A97">
      <w:pPr>
        <w:spacing w:afterLines="15" w:after="46" w:line="400" w:lineRule="exact"/>
        <w:jc w:val="center"/>
        <w:rPr>
          <w:rFonts w:hAnsi="宋体"/>
          <w:color w:val="000000" w:themeColor="text1"/>
          <w:sz w:val="24"/>
        </w:rPr>
      </w:pP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77777777" w:rsidR="00A36A73" w:rsidRPr="00D05241" w:rsidRDefault="003C41C4" w:rsidP="00FF112C">
      <w:pPr>
        <w:spacing w:afterLines="15" w:after="46"/>
        <w:rPr>
          <w:color w:val="000000" w:themeColor="text1"/>
        </w:rPr>
      </w:pPr>
      <w:r w:rsidRPr="00D05241">
        <w:rPr>
          <w:color w:val="000000" w:themeColor="text1"/>
        </w:rPr>
        <w:object w:dxaOrig="10921" w:dyaOrig="16531" w14:anchorId="4A934AED">
          <v:shape id="_x0000_i1077" type="#_x0000_t75" style="width:394.05pt;height:600.85pt" o:ole="">
            <v:imagedata r:id="rId135" o:title=""/>
          </v:shape>
          <o:OLEObject Type="Embed" ProgID="Visio.Drawing.15" ShapeID="_x0000_i1077" DrawAspect="Content" ObjectID="_1557640236" r:id="rId136"/>
        </w:object>
      </w:r>
    </w:p>
    <w:p w14:paraId="4B011A18" w14:textId="53EB99CB" w:rsidR="004C6A80" w:rsidRDefault="004C6A80" w:rsidP="007A4085">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1077DB7D" w14:textId="77777777" w:rsidR="009719F1" w:rsidRPr="007A4085" w:rsidRDefault="009719F1" w:rsidP="007A4085">
      <w:pPr>
        <w:spacing w:afterLines="15" w:after="46" w:line="400" w:lineRule="exact"/>
        <w:jc w:val="center"/>
        <w:rPr>
          <w:rFonts w:hAnsi="宋体"/>
          <w:color w:val="000000" w:themeColor="text1"/>
          <w:sz w:val="24"/>
        </w:rPr>
      </w:pPr>
    </w:p>
    <w:p w14:paraId="0452EB9B" w14:textId="5F1AD7AB"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w:t>
      </w:r>
      <w:r w:rsidRPr="00D05241">
        <w:rPr>
          <w:rFonts w:hAnsi="宋体"/>
          <w:color w:val="000000" w:themeColor="text1"/>
          <w:sz w:val="24"/>
        </w:rPr>
        <w:lastRenderedPageBreak/>
        <w:t>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766506"/>
      <w:r w:rsidRPr="00427084">
        <w:rPr>
          <w:rFonts w:ascii="黑体" w:hAnsi="黑体"/>
          <w:color w:val="000000" w:themeColor="text1"/>
        </w:rPr>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F38331C" w14:textId="77777777" w:rsidR="00E62F5C" w:rsidRDefault="00E62F5C" w:rsidP="00E62F5C"/>
    <w:p w14:paraId="69F78CA3" w14:textId="48384E04" w:rsidR="001A1359" w:rsidRDefault="008A0C0E" w:rsidP="00B17A97">
      <w:pPr>
        <w:pStyle w:val="1"/>
        <w:spacing w:afterLines="15" w:after="46" w:line="400" w:lineRule="exact"/>
        <w:rPr>
          <w:rFonts w:ascii="黑体" w:hAnsi="黑体"/>
          <w:color w:val="000000" w:themeColor="text1"/>
        </w:rPr>
      </w:pPr>
      <w:bookmarkStart w:id="41" w:name="_Toc483766507"/>
      <w:r>
        <w:rPr>
          <w:rFonts w:ascii="黑体" w:hAnsi="黑体"/>
          <w:color w:val="000000" w:themeColor="text1"/>
        </w:rPr>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3315CAA4" w14:textId="77777777" w:rsidR="00441906" w:rsidRPr="00441906" w:rsidRDefault="00441906" w:rsidP="00441906"/>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766508"/>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47DFCB9F"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005E3236">
        <w:rPr>
          <w:rFonts w:hAnsi="宋体" w:hint="eastAsia"/>
          <w:color w:val="000000" w:themeColor="text1"/>
          <w:sz w:val="24"/>
        </w:rPr>
        <w:t>神经网络</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14D88A6" w:rsidR="002D603B" w:rsidRDefault="00C417EB" w:rsidP="00B17A97">
      <w:pPr>
        <w:pStyle w:val="ae"/>
        <w:numPr>
          <w:ilvl w:val="0"/>
          <w:numId w:val="20"/>
        </w:numPr>
        <w:spacing w:afterLines="15" w:after="46" w:line="400" w:lineRule="exact"/>
        <w:ind w:firstLineChars="0"/>
        <w:rPr>
          <w:rFonts w:hAnsi="宋体"/>
          <w:color w:val="000000" w:themeColor="text1"/>
          <w:sz w:val="24"/>
        </w:rPr>
      </w:pPr>
      <w:r>
        <w:rPr>
          <w:rFonts w:hAnsi="宋体" w:hint="eastAsia"/>
          <w:color w:val="000000" w:themeColor="text1"/>
          <w:sz w:val="24"/>
        </w:rPr>
        <w:t>改进</w:t>
      </w:r>
      <w:r w:rsidR="000F0755" w:rsidRPr="00D05241">
        <w:rPr>
          <w:rFonts w:hAnsi="宋体" w:hint="eastAsia"/>
          <w:color w:val="000000" w:themeColor="text1"/>
          <w:sz w:val="24"/>
        </w:rPr>
        <w:t>模型</w:t>
      </w:r>
      <w:r w:rsidR="000F0755" w:rsidRPr="00D05241">
        <w:rPr>
          <w:rFonts w:hAnsi="宋体"/>
          <w:color w:val="000000" w:themeColor="text1"/>
          <w:sz w:val="24"/>
        </w:rPr>
        <w:t>中</w:t>
      </w:r>
      <w:r w:rsidR="000F0755" w:rsidRPr="00D05241">
        <w:rPr>
          <w:rFonts w:hAnsi="宋体" w:hint="eastAsia"/>
          <w:color w:val="000000" w:themeColor="text1"/>
          <w:sz w:val="24"/>
        </w:rPr>
        <w:t>的</w:t>
      </w:r>
      <w:r w:rsidR="000F0755"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766509"/>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w:t>
      </w:r>
      <w:r w:rsidR="00F32D76" w:rsidRPr="00D05241">
        <w:rPr>
          <w:rStyle w:val="fontstyle01"/>
          <w:rFonts w:hint="default"/>
          <w:color w:val="000000" w:themeColor="text1"/>
        </w:rPr>
        <w:lastRenderedPageBreak/>
        <w:t>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766510"/>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3401E494"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w:t>
      </w:r>
      <w:r w:rsidR="00815582">
        <w:rPr>
          <w:rStyle w:val="fontstyle01"/>
          <w:rFonts w:hint="default"/>
          <w:color w:val="000000" w:themeColor="text1"/>
        </w:rPr>
        <w:t>改进</w:t>
      </w:r>
      <w:r w:rsidRPr="00D05241">
        <w:rPr>
          <w:rStyle w:val="fontstyle01"/>
          <w:rFonts w:hint="default"/>
          <w:color w:val="000000" w:themeColor="text1"/>
        </w:rPr>
        <w:t>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2F80724B" w14:textId="77777777" w:rsidR="00E62F5C" w:rsidRDefault="00E62F5C" w:rsidP="00E62F5C"/>
    <w:p w14:paraId="57C800F3" w14:textId="08A41740" w:rsidR="001A1359" w:rsidRDefault="008A0C0E" w:rsidP="00B17A97">
      <w:pPr>
        <w:pStyle w:val="1"/>
        <w:spacing w:afterLines="15" w:after="46" w:line="400" w:lineRule="exact"/>
        <w:rPr>
          <w:rFonts w:ascii="黑体" w:hAnsi="黑体"/>
          <w:color w:val="000000" w:themeColor="text1"/>
        </w:rPr>
      </w:pPr>
      <w:bookmarkStart w:id="45" w:name="_Toc483766511"/>
      <w:r>
        <w:rPr>
          <w:rFonts w:ascii="黑体" w:hAnsi="黑体"/>
          <w:color w:val="000000" w:themeColor="text1"/>
        </w:rPr>
        <w:t>7</w:t>
      </w:r>
      <w:r w:rsidR="001A1359" w:rsidRPr="00D05241">
        <w:rPr>
          <w:rFonts w:ascii="黑体" w:hAnsi="黑体" w:hint="eastAsia"/>
          <w:color w:val="000000" w:themeColor="text1"/>
        </w:rPr>
        <w:t xml:space="preserve"> 致谢</w:t>
      </w:r>
      <w:bookmarkEnd w:id="45"/>
    </w:p>
    <w:p w14:paraId="1A1C9B51" w14:textId="77777777" w:rsidR="00F9327A" w:rsidRPr="00F9327A" w:rsidRDefault="00F9327A" w:rsidP="00F9327A"/>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089A4E2E" w14:textId="77777777" w:rsidR="00E62F5C" w:rsidRDefault="00E62F5C" w:rsidP="00E62F5C"/>
    <w:p w14:paraId="52595D3B" w14:textId="2960FB6D" w:rsidR="001A1359" w:rsidRPr="00D05241" w:rsidRDefault="001A1359" w:rsidP="00B17A97">
      <w:pPr>
        <w:pStyle w:val="1"/>
        <w:spacing w:afterLines="15" w:after="46" w:line="400" w:lineRule="exact"/>
        <w:rPr>
          <w:color w:val="000000" w:themeColor="text1"/>
        </w:rPr>
      </w:pPr>
      <w:bookmarkStart w:id="46" w:name="_Toc483766512"/>
      <w:r w:rsidRPr="00D05241">
        <w:rPr>
          <w:rFonts w:hint="eastAsia"/>
          <w:color w:val="000000" w:themeColor="text1"/>
        </w:rPr>
        <w:t>参考文献</w:t>
      </w:r>
      <w:bookmarkEnd w:id="46"/>
    </w:p>
    <w:p w14:paraId="495A7DDE" w14:textId="77777777" w:rsidR="00F618CD" w:rsidRPr="00D05241" w:rsidRDefault="00F618CD" w:rsidP="00B17A97">
      <w:pPr>
        <w:spacing w:afterLines="15" w:after="46" w:line="400" w:lineRule="exact"/>
        <w:rPr>
          <w:color w:val="000000" w:themeColor="text1"/>
        </w:rPr>
      </w:pPr>
    </w:p>
    <w:p w14:paraId="2F9B9AE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 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 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4] Chris J Maddison. Structured generative models of natural source code. In ICML, 2016.</w:t>
      </w:r>
    </w:p>
    <w:p w14:paraId="2CAB1B5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2016</w:t>
      </w:r>
    </w:p>
    <w:p w14:paraId="3B43E07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6] Hindle, Abram, Barr, Earl T., Su, Zhendong, Gabel, Mark,and Devanbu, Premkumar. On the naturalness of software. In Proceedings of the 34th International Conference on Software Engineering, ICSE </w:t>
      </w:r>
      <w:r w:rsidRPr="00D05241">
        <w:rPr>
          <w:rFonts w:hAnsi="宋体"/>
          <w:color w:val="000000" w:themeColor="text1"/>
        </w:rPr>
        <w:t>’</w:t>
      </w:r>
      <w:r w:rsidRPr="00D05241">
        <w:rPr>
          <w:rFonts w:hAnsi="宋体"/>
          <w:color w:val="000000" w:themeColor="text1"/>
        </w:rPr>
        <w:t>12, pp. 837</w:t>
      </w:r>
      <w:r w:rsidRPr="00D05241">
        <w:rPr>
          <w:rFonts w:hAnsi="宋体"/>
          <w:color w:val="000000" w:themeColor="text1"/>
        </w:rPr>
        <w:t>–</w:t>
      </w:r>
      <w:r w:rsidRPr="00D05241">
        <w:rPr>
          <w:rFonts w:hAnsi="宋体"/>
          <w:color w:val="000000" w:themeColor="text1"/>
        </w:rPr>
        <w:t>847,Piscataway, NJ, USA, 2012. IEEE Press. ISBN 978-1-4673-1067-3</w:t>
      </w:r>
    </w:p>
    <w:p w14:paraId="36083B7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7]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8]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9</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0</w:t>
      </w:r>
      <w:r w:rsidRPr="00D05241">
        <w:rPr>
          <w:rFonts w:hAnsi="宋体"/>
          <w:color w:val="000000" w:themeColor="text1"/>
        </w:rPr>
        <w:t>] Hornik, K., Stinchcombe, M., White, H.: Multilayer Feedforward Networks are Universal Approximators. Neural Networks 2(5), 359</w:t>
      </w:r>
      <w:r w:rsidRPr="00D05241">
        <w:rPr>
          <w:rFonts w:hAnsi="宋体"/>
          <w:color w:val="000000" w:themeColor="text1"/>
        </w:rPr>
        <w:t>–</w:t>
      </w:r>
      <w:r w:rsidRPr="00D05241">
        <w:rPr>
          <w:rFonts w:hAnsi="宋体"/>
          <w:color w:val="000000" w:themeColor="text1"/>
        </w:rPr>
        <w:t>366 (1989)</w:t>
      </w:r>
    </w:p>
    <w:p w14:paraId="7B3A5082"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1</w:t>
      </w:r>
      <w:r w:rsidRPr="00D05241">
        <w:rPr>
          <w:rFonts w:hAnsi="宋体"/>
          <w:color w:val="000000" w:themeColor="text1"/>
        </w:rPr>
        <w:t>] Alex Graves, Supervised Sequence Labelling with Recurrent Neural Networks 23</w:t>
      </w:r>
    </w:p>
    <w:p w14:paraId="072F983F"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2</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3</w:t>
      </w:r>
      <w:r w:rsidRPr="00D05241">
        <w:rPr>
          <w:rFonts w:hAnsi="宋体"/>
          <w:color w:val="000000" w:themeColor="text1"/>
        </w:rPr>
        <w:t xml:space="preserve">] Williams, R.J., Zipser, D.: Gradient-Based Learning Algorithms for Recurrent Networks and </w:t>
      </w:r>
      <w:r w:rsidRPr="00D05241">
        <w:rPr>
          <w:rFonts w:hAnsi="宋体"/>
          <w:color w:val="000000" w:themeColor="text1"/>
        </w:rPr>
        <w:lastRenderedPageBreak/>
        <w:t>Their Computational Complexity. In: Chauvin, Y., Rumelhart, D.E.(eds.) Back-Propagation: Theory, 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4</w:t>
      </w:r>
      <w:r w:rsidRPr="00D05241">
        <w:rPr>
          <w:rFonts w:hAnsi="宋体"/>
          <w:color w:val="000000" w:themeColor="text1"/>
        </w:rPr>
        <w:t>] Hochreiter, S., Bengio, Y., Frasconi, P., Schmidhuber, J.: Gradient Flow in Recurrent Nets: the Difficulty of Learning Long-term Dependencies. In: Kremer,S.C., Kolen, J.F. (eds.) A Field Guide to Dynamical Recurrent Neural Networks.IEEE Press (2001a)</w:t>
      </w:r>
    </w:p>
    <w:p w14:paraId="43394B3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5</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6</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193195"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480565">
        <w:rPr>
          <w:rFonts w:hAnsi="宋体"/>
          <w:color w:val="000000" w:themeColor="text1"/>
        </w:rPr>
        <w:t>7</w:t>
      </w:r>
      <w:r w:rsidRPr="00D05241">
        <w:rPr>
          <w:rFonts w:hAnsi="宋体"/>
          <w:color w:val="000000" w:themeColor="text1"/>
        </w:rPr>
        <w:t>] http://colah.github.io/posts/2015-08-Understanding-LSTMs/</w:t>
      </w:r>
    </w:p>
    <w:p w14:paraId="608FE636" w14:textId="77777777"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Scott Reed and Nando de Freitas. Neural programmer-interpreters. ICLR, 2016</w:t>
      </w:r>
    </w:p>
    <w:p w14:paraId="34DF078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3</w:t>
      </w:r>
      <w:r w:rsidRPr="00D05241">
        <w:rPr>
          <w:rFonts w:hAnsi="宋体"/>
          <w:color w:val="000000" w:themeColor="text1"/>
        </w:rPr>
        <w:t>] https://en.wikipedia.org/wiki/Abstract_syntax_tree</w:t>
      </w:r>
    </w:p>
    <w:p w14:paraId="6B301FAD" w14:textId="77777777" w:rsidR="001A1359"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4</w:t>
      </w:r>
      <w:r w:rsidRPr="00D05241">
        <w:rPr>
          <w:rFonts w:hAnsi="宋体"/>
          <w:color w:val="000000" w:themeColor="text1"/>
        </w:rPr>
        <w:t>] Bishop, Christopher M. (2006) 206</w:t>
      </w:r>
      <w:r w:rsidRPr="00D05241">
        <w:rPr>
          <w:rFonts w:hAnsi="宋体"/>
          <w:color w:val="000000" w:themeColor="text1"/>
        </w:rPr>
        <w:t>–</w:t>
      </w:r>
      <w:r w:rsidRPr="00D05241">
        <w:rPr>
          <w:rFonts w:hAnsi="宋体"/>
          <w:color w:val="000000" w:themeColor="text1"/>
        </w:rPr>
        <w:t>209</w:t>
      </w:r>
    </w:p>
    <w:p w14:paraId="303C300D" w14:textId="77777777" w:rsidR="001A1359" w:rsidRPr="00D05241" w:rsidRDefault="001A1359" w:rsidP="00EF461A">
      <w:pPr>
        <w:spacing w:line="400" w:lineRule="exact"/>
        <w:rPr>
          <w:rFonts w:hAnsi="宋体"/>
          <w:b/>
          <w:color w:val="000000" w:themeColor="text1"/>
        </w:rPr>
      </w:pPr>
    </w:p>
    <w:p w14:paraId="100C3479" w14:textId="77777777" w:rsidR="001A1359" w:rsidRPr="00D05241" w:rsidRDefault="001A1359" w:rsidP="00EF461A">
      <w:pPr>
        <w:spacing w:line="400" w:lineRule="exact"/>
        <w:rPr>
          <w:rFonts w:hAnsi="宋体"/>
          <w:b/>
          <w:color w:val="000000" w:themeColor="text1"/>
        </w:rPr>
      </w:pPr>
    </w:p>
    <w:p w14:paraId="3F45BFF4" w14:textId="77777777" w:rsidR="001A1359" w:rsidRPr="00D05241" w:rsidRDefault="001A1359" w:rsidP="00EF461A">
      <w:pPr>
        <w:spacing w:line="400" w:lineRule="exact"/>
        <w:rPr>
          <w:rFonts w:hAnsi="宋体"/>
          <w:b/>
          <w:color w:val="000000" w:themeColor="text1"/>
        </w:rPr>
      </w:pPr>
    </w:p>
    <w:p w14:paraId="71E1BDBE" w14:textId="77777777" w:rsidR="001A1359" w:rsidRPr="00D05241" w:rsidRDefault="001A1359" w:rsidP="001B6EA2">
      <w:pPr>
        <w:tabs>
          <w:tab w:val="right" w:leader="dot" w:pos="8280"/>
        </w:tabs>
        <w:spacing w:line="400" w:lineRule="exact"/>
        <w:rPr>
          <w:rFonts w:hAnsi="宋体"/>
          <w:b/>
          <w:color w:val="000000" w:themeColor="text1"/>
        </w:rPr>
      </w:pP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74D501F1" w14:textId="77777777" w:rsidR="00E62F5C" w:rsidRDefault="00E62F5C" w:rsidP="00E62F5C"/>
    <w:p w14:paraId="63E58C7F" w14:textId="330D69B4" w:rsidR="00491D93" w:rsidRDefault="00491D93" w:rsidP="00C847F7">
      <w:pPr>
        <w:pStyle w:val="1"/>
        <w:rPr>
          <w:color w:val="000000" w:themeColor="text1"/>
        </w:rPr>
      </w:pPr>
      <w:bookmarkStart w:id="47" w:name="_Toc483766513"/>
      <w:r w:rsidRPr="002C451A">
        <w:rPr>
          <w:rFonts w:hint="eastAsia"/>
          <w:color w:val="000000" w:themeColor="text1"/>
        </w:rPr>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249CF755" w14:textId="77777777" w:rsidR="00320C5B" w:rsidRPr="00320C5B" w:rsidRDefault="00320C5B" w:rsidP="00320C5B"/>
    <w:p w14:paraId="6293032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  </w:t>
      </w:r>
    </w:p>
    <w:p w14:paraId="3CECB17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F618C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lef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44F7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igh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E25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27C0D7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C1D733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Valid(field):  </w:t>
      </w:r>
    </w:p>
    <w:p w14:paraId="10DA98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 == 0:  </w:t>
      </w:r>
    </w:p>
    <w:p w14:paraId="2D2A2E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4651E2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None):  </w:t>
      </w:r>
    </w:p>
    <w:p w14:paraId="4E59474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520FC6E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424F806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7EFD2D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1C0E7C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tr_node(node):  </w:t>
      </w:r>
    </w:p>
    <w:p w14:paraId="7088854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list):  </w:t>
      </w:r>
    </w:p>
    <w:p w14:paraId="406EA3C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item)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tem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  </w:t>
      </w:r>
    </w:p>
    <w:p w14:paraId="6F8EDE9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56FE2F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705E25C8"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ans = </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66DC637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ans  </w:t>
      </w:r>
    </w:p>
    <w:p w14:paraId="2FE199B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7CD3ADA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5FB95F7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  </w:t>
      </w:r>
    </w:p>
    <w:p w14:paraId="658F5D6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ast.operator):  </w:t>
      </w:r>
    </w:p>
    <w:p w14:paraId="47FFDD3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Op'</w:t>
      </w:r>
      <w:r w:rsidRPr="003005A8">
        <w:rPr>
          <w:rFonts w:ascii="Consolas" w:hAnsi="Consolas" w:cs="Consolas"/>
          <w:color w:val="000000"/>
          <w:kern w:val="0"/>
          <w:sz w:val="18"/>
          <w:szCs w:val="18"/>
          <w:bdr w:val="none" w:sz="0" w:space="0" w:color="auto" w:frame="1"/>
        </w:rPr>
        <w:t>  </w:t>
      </w:r>
    </w:p>
    <w:p w14:paraId="3DD7414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ame):  </w:t>
      </w:r>
    </w:p>
    <w:p w14:paraId="05F126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node.id  </w:t>
      </w:r>
    </w:p>
    <w:p w14:paraId="0F5EDC3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um):  </w:t>
      </w:r>
    </w:p>
    <w:p w14:paraId="4531CF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um'</w:t>
      </w:r>
      <w:r w:rsidRPr="003005A8">
        <w:rPr>
          <w:rFonts w:ascii="Consolas" w:hAnsi="Consolas" w:cs="Consolas"/>
          <w:color w:val="000000"/>
          <w:kern w:val="0"/>
          <w:sz w:val="18"/>
          <w:szCs w:val="18"/>
          <w:bdr w:val="none" w:sz="0" w:space="0" w:color="auto" w:frame="1"/>
        </w:rPr>
        <w:t>  </w:t>
      </w:r>
    </w:p>
    <w:p w14:paraId="22E655A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Str):  </w:t>
      </w:r>
    </w:p>
    <w:p w14:paraId="7970D31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Str'</w:t>
      </w:r>
      <w:r w:rsidRPr="003005A8">
        <w:rPr>
          <w:rFonts w:ascii="Consolas" w:hAnsi="Consolas" w:cs="Consolas"/>
          <w:color w:val="000000"/>
          <w:kern w:val="0"/>
          <w:sz w:val="18"/>
          <w:szCs w:val="18"/>
          <w:bdr w:val="none" w:sz="0" w:space="0" w:color="auto" w:frame="1"/>
        </w:rPr>
        <w:t>  </w:t>
      </w:r>
    </w:p>
    <w:p w14:paraId="785FEB8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rg):  </w:t>
      </w:r>
    </w:p>
    <w:p w14:paraId="12DAAA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 node.arg  </w:t>
      </w:r>
    </w:p>
    <w:p w14:paraId="69C512B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lias):  </w:t>
      </w:r>
    </w:p>
    <w:p w14:paraId="486C954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sName(\'%s\')'</w:t>
      </w:r>
      <w:r w:rsidRPr="003005A8">
        <w:rPr>
          <w:rFonts w:ascii="Consolas" w:hAnsi="Consolas" w:cs="Consolas"/>
          <w:color w:val="000000"/>
          <w:kern w:val="0"/>
          <w:sz w:val="18"/>
          <w:szCs w:val="18"/>
          <w:bdr w:val="none" w:sz="0" w:space="0" w:color="auto" w:frame="1"/>
        </w:rPr>
        <w:t>% node.name  </w:t>
      </w:r>
    </w:p>
    <w:p w14:paraId="08A8B77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Global):  </w:t>
      </w:r>
    </w:p>
    <w:p w14:paraId="4B9319C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 % name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name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names))  </w:t>
      </w:r>
    </w:p>
    <w:p w14:paraId="655202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162E1CB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Bytes):  </w:t>
      </w:r>
    </w:p>
    <w:p w14:paraId="021121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ytes'</w:t>
      </w:r>
      <w:r w:rsidRPr="003005A8">
        <w:rPr>
          <w:rFonts w:ascii="Consolas" w:hAnsi="Consolas" w:cs="Consolas"/>
          <w:color w:val="000000"/>
          <w:kern w:val="0"/>
          <w:sz w:val="18"/>
          <w:szCs w:val="18"/>
          <w:bdr w:val="none" w:sz="0" w:space="0" w:color="auto" w:frame="1"/>
        </w:rPr>
        <w:t>  </w:t>
      </w:r>
    </w:p>
    <w:p w14:paraId="6650565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onlocal):  </w:t>
      </w:r>
    </w:p>
    <w:p w14:paraId="330C6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ass</w:t>
      </w:r>
      <w:r w:rsidRPr="003005A8">
        <w:rPr>
          <w:rFonts w:ascii="Consolas" w:hAnsi="Consolas" w:cs="Consolas"/>
          <w:color w:val="000000"/>
          <w:kern w:val="0"/>
          <w:sz w:val="18"/>
          <w:szCs w:val="18"/>
          <w:bdr w:val="none" w:sz="0" w:space="0" w:color="auto" w:frame="1"/>
        </w:rPr>
        <w:t>  </w:t>
      </w:r>
    </w:p>
    <w:p w14:paraId="7E23F97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local'</w:t>
      </w:r>
      <w:r w:rsidRPr="003005A8">
        <w:rPr>
          <w:rFonts w:ascii="Consolas" w:hAnsi="Consolas" w:cs="Consolas"/>
          <w:color w:val="000000"/>
          <w:kern w:val="0"/>
          <w:sz w:val="18"/>
          <w:szCs w:val="18"/>
          <w:bdr w:val="none" w:sz="0" w:space="0" w:color="auto" w:frame="1"/>
        </w:rPr>
        <w:t>  </w:t>
      </w:r>
    </w:p>
    <w:p w14:paraId="452712D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70B9C3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ttribute):  </w:t>
      </w:r>
    </w:p>
    <w:p w14:paraId="63742A4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attr</w:t>
      </w:r>
      <w:r w:rsidRPr="003005A8">
        <w:rPr>
          <w:rFonts w:ascii="Consolas" w:hAnsi="Consolas" w:cs="Consolas"/>
          <w:color w:val="008200"/>
          <w:kern w:val="0"/>
          <w:sz w:val="18"/>
          <w:szCs w:val="18"/>
          <w:bdr w:val="none" w:sz="0" w:space="0" w:color="auto" w:frame="1"/>
        </w:rPr>
        <w:t>统一表示为</w:t>
      </w:r>
      <w:r w:rsidRPr="003005A8">
        <w:rPr>
          <w:rFonts w:ascii="Consolas" w:hAnsi="Consolas" w:cs="Consolas"/>
          <w:color w:val="008200"/>
          <w:kern w:val="0"/>
          <w:sz w:val="18"/>
          <w:szCs w:val="18"/>
          <w:bdr w:val="none" w:sz="0" w:space="0" w:color="auto" w:frame="1"/>
        </w:rPr>
        <w:t>AttrName</w:t>
      </w:r>
      <w:r w:rsidRPr="003005A8">
        <w:rPr>
          <w:rFonts w:ascii="Consolas" w:hAnsi="Consolas" w:cs="Consolas"/>
          <w:color w:val="008200"/>
          <w:kern w:val="0"/>
          <w:sz w:val="18"/>
          <w:szCs w:val="18"/>
          <w:bdr w:val="none" w:sz="0" w:space="0" w:color="auto" w:frame="1"/>
        </w:rPr>
        <w:t>，去掉</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不知道</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代表什么</w:t>
      </w:r>
      <w:r w:rsidRPr="003005A8">
        <w:rPr>
          <w:rFonts w:ascii="Consolas" w:hAnsi="Consolas" w:cs="Consolas"/>
          <w:color w:val="008200"/>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A8749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ttr'</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ctx'</w:t>
      </w:r>
      <w:r w:rsidRPr="003005A8">
        <w:rPr>
          <w:rFonts w:ascii="Consolas" w:hAnsi="Consolas" w:cs="Consolas"/>
          <w:color w:val="000000"/>
          <w:kern w:val="0"/>
          <w:sz w:val="18"/>
          <w:szCs w:val="18"/>
          <w:bdr w:val="none" w:sz="0" w:space="0" w:color="auto" w:frame="1"/>
        </w:rPr>
        <w:t>)]  </w:t>
      </w:r>
    </w:p>
    <w:p w14:paraId="332CCCC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1, </w:t>
      </w:r>
      <w:r w:rsidRPr="003005A8">
        <w:rPr>
          <w:rFonts w:ascii="Consolas" w:hAnsi="Consolas" w:cs="Consolas"/>
          <w:color w:val="0000FF"/>
          <w:kern w:val="0"/>
          <w:sz w:val="18"/>
          <w:szCs w:val="18"/>
          <w:bdr w:val="none" w:sz="0" w:space="0" w:color="auto" w:frame="1"/>
        </w:rPr>
        <w:t>'AttrName(\'%s\')'</w:t>
      </w:r>
      <w:r w:rsidRPr="003005A8">
        <w:rPr>
          <w:rFonts w:ascii="Consolas" w:hAnsi="Consolas" w:cs="Consolas"/>
          <w:color w:val="000000"/>
          <w:kern w:val="0"/>
          <w:sz w:val="18"/>
          <w:szCs w:val="18"/>
          <w:bdr w:val="none" w:sz="0" w:space="0" w:color="auto" w:frame="1"/>
        </w:rPr>
        <w:t>%node.attr)  </w:t>
      </w:r>
    </w:p>
    <w:p w14:paraId="58B92F3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keyword):  </w:t>
      </w:r>
    </w:p>
    <w:p w14:paraId="5355E012"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w:t>
      </w:r>
      <w:r w:rsidRPr="003005A8">
        <w:rPr>
          <w:rFonts w:ascii="Consolas" w:hAnsi="Consolas" w:cs="Consolas"/>
          <w:color w:val="000000"/>
          <w:kern w:val="0"/>
          <w:sz w:val="18"/>
          <w:szCs w:val="18"/>
          <w:bdr w:val="none" w:sz="0" w:space="0" w:color="auto" w:frame="1"/>
        </w:rPr>
        <w:t>)]  </w:t>
      </w:r>
    </w:p>
    <w:p w14:paraId="2081F32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Key(\'%s\')'</w:t>
      </w:r>
      <w:r w:rsidRPr="003005A8">
        <w:rPr>
          <w:rFonts w:ascii="Consolas" w:hAnsi="Consolas" w:cs="Consolas"/>
          <w:color w:val="000000"/>
          <w:kern w:val="0"/>
          <w:sz w:val="18"/>
          <w:szCs w:val="18"/>
          <w:bdr w:val="none" w:sz="0" w:space="0" w:color="auto" w:frame="1"/>
        </w:rPr>
        <w:t>%node.arg)  </w:t>
      </w:r>
    </w:p>
    <w:p w14:paraId="3458CB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ImportFrom):  </w:t>
      </w:r>
    </w:p>
    <w:p w14:paraId="4D7AFC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level'</w:t>
      </w:r>
      <w:r w:rsidRPr="003005A8">
        <w:rPr>
          <w:rFonts w:ascii="Consolas" w:hAnsi="Consolas" w:cs="Consolas"/>
          <w:color w:val="000000"/>
          <w:kern w:val="0"/>
          <w:sz w:val="18"/>
          <w:szCs w:val="18"/>
          <w:bdr w:val="none" w:sz="0" w:space="0" w:color="auto" w:frame="1"/>
        </w:rPr>
        <w:t>)]  </w:t>
      </w:r>
    </w:p>
    <w:p w14:paraId="0229D3B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ModuleName(\'%s\')'</w:t>
      </w:r>
      <w:r w:rsidRPr="003005A8">
        <w:rPr>
          <w:rFonts w:ascii="Consolas" w:hAnsi="Consolas" w:cs="Consolas"/>
          <w:color w:val="000000"/>
          <w:kern w:val="0"/>
          <w:sz w:val="18"/>
          <w:szCs w:val="18"/>
          <w:bdr w:val="none" w:sz="0" w:space="0" w:color="auto" w:frame="1"/>
        </w:rPr>
        <w:t>%node.module)  </w:t>
      </w:r>
    </w:p>
    <w:p w14:paraId="19AD081A"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ExceptHandler):  </w:t>
      </w:r>
    </w:p>
    <w:p w14:paraId="1E1C8C6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4842929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3CFFC3B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函数、类定义</w:t>
      </w:r>
      <w:r w:rsidRPr="003005A8">
        <w:rPr>
          <w:rFonts w:ascii="Consolas" w:hAnsi="Consolas" w:cs="Consolas"/>
          <w:color w:val="000000"/>
          <w:kern w:val="0"/>
          <w:sz w:val="18"/>
          <w:szCs w:val="18"/>
          <w:bdr w:val="none" w:sz="0" w:space="0" w:color="auto" w:frame="1"/>
        </w:rPr>
        <w:t>  </w:t>
      </w:r>
    </w:p>
    <w:p w14:paraId="3B050BA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ClassDef):  </w:t>
      </w:r>
    </w:p>
    <w:p w14:paraId="4B9D691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70D4E27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ClassName(\'%s\')'</w:t>
      </w:r>
      <w:r w:rsidRPr="003005A8">
        <w:rPr>
          <w:rFonts w:ascii="Consolas" w:hAnsi="Consolas" w:cs="Consolas"/>
          <w:color w:val="000000"/>
          <w:kern w:val="0"/>
          <w:sz w:val="18"/>
          <w:szCs w:val="18"/>
          <w:bdr w:val="none" w:sz="0" w:space="0" w:color="auto" w:frame="1"/>
        </w:rPr>
        <w:t>%node.name)  </w:t>
      </w:r>
    </w:p>
    <w:p w14:paraId="3200733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FunctionDef):  </w:t>
      </w:r>
    </w:p>
    <w:p w14:paraId="56505D7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1F8F2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FuncName(\'%s\')'</w:t>
      </w:r>
      <w:r w:rsidRPr="003005A8">
        <w:rPr>
          <w:rFonts w:ascii="Consolas" w:hAnsi="Consolas" w:cs="Consolas"/>
          <w:color w:val="000000"/>
          <w:kern w:val="0"/>
          <w:sz w:val="18"/>
          <w:szCs w:val="18"/>
          <w:bdr w:val="none" w:sz="0" w:space="0" w:color="auto" w:frame="1"/>
        </w:rPr>
        <w:t> % node.name)  </w:t>
      </w:r>
    </w:p>
    <w:p w14:paraId="29C49A7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yncFunctionDef):  </w:t>
      </w:r>
    </w:p>
    <w:p w14:paraId="7666E7B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D4A74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AsyncFuncName(\'%s\')'</w:t>
      </w:r>
      <w:r w:rsidRPr="003005A8">
        <w:rPr>
          <w:rFonts w:ascii="Consolas" w:hAnsi="Consolas" w:cs="Consolas"/>
          <w:color w:val="000000"/>
          <w:kern w:val="0"/>
          <w:sz w:val="18"/>
          <w:szCs w:val="18"/>
          <w:bdr w:val="none" w:sz="0" w:space="0" w:color="auto" w:frame="1"/>
        </w:rPr>
        <w:t> % node.name)  </w:t>
      </w:r>
    </w:p>
    <w:p w14:paraId="4D215CF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3F8C0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其他默认行为</w:t>
      </w:r>
      <w:r w:rsidRPr="003005A8">
        <w:rPr>
          <w:rFonts w:ascii="Consolas" w:hAnsi="Consolas" w:cs="Consolas"/>
          <w:color w:val="000000"/>
          <w:kern w:val="0"/>
          <w:sz w:val="18"/>
          <w:szCs w:val="18"/>
          <w:bdr w:val="none" w:sz="0" w:space="0" w:color="auto" w:frame="1"/>
        </w:rPr>
        <w:t>  </w:t>
      </w:r>
    </w:p>
    <w:p w14:paraId="48EBCB3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T):  </w:t>
      </w:r>
    </w:p>
    <w:p w14:paraId="18E10FA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p>
    <w:p w14:paraId="0D220C0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E342F4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63067C4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特殊情况：什么都不是的</w:t>
      </w:r>
      <w:r w:rsidRPr="003005A8">
        <w:rPr>
          <w:rFonts w:ascii="Consolas" w:hAnsi="Consolas" w:cs="Consolas"/>
          <w:color w:val="008200"/>
          <w:kern w:val="0"/>
          <w:sz w:val="18"/>
          <w:szCs w:val="18"/>
          <w:bdr w:val="none" w:sz="0" w:space="0" w:color="auto" w:frame="1"/>
        </w:rPr>
        <w:t>node</w:t>
      </w:r>
      <w:r w:rsidRPr="003005A8">
        <w:rPr>
          <w:rFonts w:ascii="Consolas" w:hAnsi="Consolas" w:cs="Consolas"/>
          <w:color w:val="000000"/>
          <w:kern w:val="0"/>
          <w:sz w:val="18"/>
          <w:szCs w:val="18"/>
          <w:bdr w:val="none" w:sz="0" w:space="0" w:color="auto" w:frame="1"/>
        </w:rPr>
        <w:t>  </w:t>
      </w:r>
    </w:p>
    <w:p w14:paraId="0AD98B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epr(node)  </w:t>
      </w:r>
    </w:p>
    <w:p w14:paraId="56D413A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103D1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最后在下面统一返回结果</w:t>
      </w:r>
      <w:r w:rsidRPr="003005A8">
        <w:rPr>
          <w:rFonts w:ascii="Consolas" w:hAnsi="Consolas" w:cs="Consolas"/>
          <w:color w:val="000000"/>
          <w:kern w:val="0"/>
          <w:sz w:val="18"/>
          <w:szCs w:val="18"/>
          <w:bdr w:val="none" w:sz="0" w:space="0" w:color="auto" w:frame="1"/>
        </w:rPr>
        <w:t>  </w:t>
      </w:r>
    </w:p>
    <w:p w14:paraId="2A890C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6BC93C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6B7EE0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7D890DC3"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DE1EE4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node.__class__.__name__  </w:t>
      </w:r>
    </w:p>
    <w:p w14:paraId="2F7FA83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4F64E7D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D1F4D9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EF966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file_to_type(filepath):  </w:t>
      </w:r>
    </w:p>
    <w:p w14:paraId="566AE36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5DA2163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ith open(filepath, </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as f:  </w:t>
      </w:r>
    </w:p>
    <w:p w14:paraId="2E3C3B1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 = f.read()  </w:t>
      </w:r>
    </w:p>
    <w:p w14:paraId="57B3B0C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_node(ast.parse(code)))  </w:t>
      </w:r>
    </w:p>
    <w:p w14:paraId="2391B0D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2738F25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84BC17F" w14:textId="77777777" w:rsidR="00491D93" w:rsidRPr="00D05241" w:rsidRDefault="00491D93">
      <w:pPr>
        <w:rPr>
          <w:color w:val="000000" w:themeColor="text1"/>
        </w:rPr>
      </w:pPr>
    </w:p>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331F4494" w14:textId="77777777" w:rsidR="00E62F5C" w:rsidRDefault="00E62F5C" w:rsidP="00E62F5C"/>
    <w:p w14:paraId="7AA312D7" w14:textId="49513CB5" w:rsidR="005F22FA" w:rsidRDefault="002C451A" w:rsidP="002C451A">
      <w:pPr>
        <w:pStyle w:val="1"/>
      </w:pPr>
      <w:bookmarkStart w:id="48" w:name="_Toc483766514"/>
      <w:r>
        <w:rPr>
          <w:rFonts w:hint="eastAsia"/>
        </w:rPr>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p w14:paraId="4C92CDC2" w14:textId="77777777" w:rsidR="00320C5B" w:rsidRPr="00320C5B" w:rsidRDefault="00320C5B" w:rsidP="00320C5B"/>
    <w:p w14:paraId="3A8BAD5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os  </w:t>
      </w:r>
    </w:p>
    <w:p w14:paraId="1B859E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hashlib  </w:t>
      </w:r>
    </w:p>
    <w:p w14:paraId="700C279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D57BCC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from</w:t>
      </w:r>
      <w:r w:rsidRPr="003005A8">
        <w:rPr>
          <w:rFonts w:ascii="Consolas" w:hAnsi="Consolas" w:cs="Consolas"/>
          <w:color w:val="000000"/>
          <w:kern w:val="0"/>
          <w:sz w:val="18"/>
          <w:szCs w:val="18"/>
          <w:bdr w:val="none" w:sz="0" w:space="0" w:color="auto" w:frame="1"/>
        </w:rPr>
        <w:t> src </w:t>
      </w: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_to_type_with_name  </w:t>
      </w:r>
    </w:p>
    <w:p w14:paraId="49F1C79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B8255D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py_file(path):  </w:t>
      </w:r>
    </w:p>
    <w:p w14:paraId="3223706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path.spli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1])==</w:t>
      </w:r>
      <w:r w:rsidRPr="003005A8">
        <w:rPr>
          <w:rFonts w:ascii="Consolas" w:hAnsi="Consolas" w:cs="Consolas"/>
          <w:color w:val="0000FF"/>
          <w:kern w:val="0"/>
          <w:sz w:val="18"/>
          <w:szCs w:val="18"/>
          <w:bdr w:val="none" w:sz="0" w:space="0" w:color="auto" w:frame="1"/>
        </w:rPr>
        <w:t>'py'</w:t>
      </w:r>
      <w:r w:rsidRPr="003005A8">
        <w:rPr>
          <w:rFonts w:ascii="Consolas" w:hAnsi="Consolas" w:cs="Consolas"/>
          <w:color w:val="000000"/>
          <w:kern w:val="0"/>
          <w:sz w:val="18"/>
          <w:szCs w:val="18"/>
          <w:bdr w:val="none" w:sz="0" w:space="0" w:color="auto" w:frame="1"/>
        </w:rPr>
        <w:t>:  </w:t>
      </w:r>
    </w:p>
    <w:p w14:paraId="149CA0E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7D4695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0ADA49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3337F7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getFileMD5(filepath):  </w:t>
      </w:r>
    </w:p>
    <w:p w14:paraId="19AE50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4F40D4D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 = open(filepath,</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w:t>
      </w:r>
    </w:p>
    <w:p w14:paraId="0531193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 = hashlib.md5()  </w:t>
      </w:r>
    </w:p>
    <w:p w14:paraId="47A10ACD"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update(f.read())  </w:t>
      </w:r>
    </w:p>
    <w:p w14:paraId="082840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sh = md5obj.hexdigest()  </w:t>
      </w:r>
    </w:p>
    <w:p w14:paraId="0B45FD6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716EFA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hash).upper()  </w:t>
      </w:r>
    </w:p>
    <w:p w14:paraId="65F4729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6DDE03E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None  </w:t>
      </w:r>
    </w:p>
    <w:p w14:paraId="794842A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30FD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files_md5_set=set()  </w:t>
      </w:r>
    </w:p>
    <w:p w14:paraId="467E7C3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duplicated(path):  </w:t>
      </w:r>
    </w:p>
    <w:p w14:paraId="7D70912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global</w:t>
      </w:r>
      <w:r w:rsidRPr="003005A8">
        <w:rPr>
          <w:rFonts w:ascii="Consolas" w:hAnsi="Consolas" w:cs="Consolas"/>
          <w:color w:val="000000"/>
          <w:kern w:val="0"/>
          <w:sz w:val="18"/>
          <w:szCs w:val="18"/>
          <w:bdr w:val="none" w:sz="0" w:space="0" w:color="auto" w:frame="1"/>
        </w:rPr>
        <w:t> files_md5_set  </w:t>
      </w:r>
    </w:p>
    <w:p w14:paraId="627CE44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C4E35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getFileMD5(path)  </w:t>
      </w:r>
    </w:p>
    <w:p w14:paraId="0F5FF669"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None:  </w:t>
      </w:r>
    </w:p>
    <w:p w14:paraId="6F7CE46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2552F71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les_md5_set:  </w:t>
      </w:r>
    </w:p>
    <w:p w14:paraId="7ADF209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CF3751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2DFBA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les_md5_set.add(md5)  </w:t>
      </w:r>
    </w:p>
    <w:p w14:paraId="5C06E8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1021FE4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323B24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B7BC7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handle_py_files(rootdir,wf):  </w:t>
      </w:r>
    </w:p>
    <w:p w14:paraId="2699CFE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list = os.listdir(rootdir)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列出文件夹下所有的目录与文件</w:t>
      </w:r>
      <w:r w:rsidRPr="003005A8">
        <w:rPr>
          <w:rFonts w:ascii="Consolas" w:hAnsi="Consolas" w:cs="Consolas"/>
          <w:color w:val="000000"/>
          <w:kern w:val="0"/>
          <w:sz w:val="18"/>
          <w:szCs w:val="18"/>
          <w:bdr w:val="none" w:sz="0" w:space="0" w:color="auto" w:frame="1"/>
        </w:rPr>
        <w:t>  </w:t>
      </w:r>
    </w:p>
    <w:p w14:paraId="75CAD11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0, len(list)):  </w:t>
      </w:r>
    </w:p>
    <w:p w14:paraId="00C34E3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path = os.path.join(rootdir, list[i])  </w:t>
      </w:r>
    </w:p>
    <w:p w14:paraId="5F9B2A9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dir(path):  </w:t>
      </w:r>
    </w:p>
    <w:p w14:paraId="5EBD50D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path,wf)  </w:t>
      </w:r>
    </w:p>
    <w:p w14:paraId="1FD46FE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file(path):  </w:t>
      </w:r>
    </w:p>
    <w:p w14:paraId="33D5B22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py_file(path):  </w:t>
      </w:r>
    </w:p>
    <w:p w14:paraId="2821709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duplicated(path):  </w:t>
      </w:r>
    </w:p>
    <w:p w14:paraId="25E84D0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prin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20+path)  </w:t>
      </w:r>
    </w:p>
    <w:p w14:paraId="5BE0FEE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p>
    <w:p w14:paraId="619EF40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rint(path)</w:t>
      </w:r>
      <w:r w:rsidRPr="003005A8">
        <w:rPr>
          <w:rFonts w:ascii="Consolas" w:hAnsi="Consolas" w:cs="Consolas"/>
          <w:color w:val="000000"/>
          <w:kern w:val="0"/>
          <w:sz w:val="18"/>
          <w:szCs w:val="18"/>
          <w:bdr w:val="none" w:sz="0" w:space="0" w:color="auto" w:frame="1"/>
        </w:rPr>
        <w:t>  </w:t>
      </w:r>
    </w:p>
    <w:p w14:paraId="2A05694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res=base_ast_to_type.file_to_type(path)</w:t>
      </w:r>
      <w:r w:rsidRPr="003005A8">
        <w:rPr>
          <w:rFonts w:ascii="Consolas" w:hAnsi="Consolas" w:cs="Consolas"/>
          <w:color w:val="000000"/>
          <w:kern w:val="0"/>
          <w:sz w:val="18"/>
          <w:szCs w:val="18"/>
          <w:bdr w:val="none" w:sz="0" w:space="0" w:color="auto" w:frame="1"/>
        </w:rPr>
        <w:t>  </w:t>
      </w:r>
    </w:p>
    <w:p w14:paraId="2CA5428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es=ast_to_type_with_name.file_to_type(path)  </w:t>
      </w:r>
    </w:p>
    <w:p w14:paraId="5AF61E8A"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and</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p>
    <w:p w14:paraId="2EFE8AB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write(res+</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61D897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62F906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ootdir = r</w:t>
      </w:r>
      <w:r w:rsidRPr="003005A8">
        <w:rPr>
          <w:rFonts w:ascii="Consolas" w:hAnsi="Consolas" w:cs="Consolas"/>
          <w:color w:val="0000FF"/>
          <w:kern w:val="0"/>
          <w:sz w:val="18"/>
          <w:szCs w:val="18"/>
          <w:bdr w:val="none" w:sz="0" w:space="0" w:color="auto" w:frame="1"/>
        </w:rPr>
        <w:t>'D:\py_project\Tensorflow\myEx'</w:t>
      </w:r>
      <w:r w:rsidRPr="003005A8">
        <w:rPr>
          <w:rFonts w:ascii="Consolas" w:hAnsi="Consolas" w:cs="Consolas"/>
          <w:color w:val="000000"/>
          <w:kern w:val="0"/>
          <w:sz w:val="18"/>
          <w:szCs w:val="18"/>
          <w:bdr w:val="none" w:sz="0" w:space="0" w:color="auto" w:frame="1"/>
        </w:rPr>
        <w:t>  </w:t>
      </w:r>
    </w:p>
    <w:p w14:paraId="49C3376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131338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esult_txt_path=r</w:t>
      </w:r>
      <w:r w:rsidRPr="003005A8">
        <w:rPr>
          <w:rFonts w:ascii="Consolas" w:hAnsi="Consolas" w:cs="Consolas"/>
          <w:color w:val="0000FF"/>
          <w:kern w:val="0"/>
          <w:sz w:val="18"/>
          <w:szCs w:val="18"/>
          <w:bdr w:val="none" w:sz="0" w:space="0" w:color="auto" w:frame="1"/>
        </w:rPr>
        <w:t>'res.txt'</w:t>
      </w:r>
      <w:r w:rsidRPr="003005A8">
        <w:rPr>
          <w:rFonts w:ascii="Consolas" w:hAnsi="Consolas" w:cs="Consolas"/>
          <w:color w:val="000000"/>
          <w:kern w:val="0"/>
          <w:sz w:val="18"/>
          <w:szCs w:val="18"/>
          <w:bdr w:val="none" w:sz="0" w:space="0" w:color="auto" w:frame="1"/>
        </w:rPr>
        <w:t>  </w:t>
      </w:r>
    </w:p>
    <w:p w14:paraId="3793667D"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with open(result_txt_path,</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as wf:  </w:t>
      </w:r>
    </w:p>
    <w:p w14:paraId="2CCFA11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rootdir,wf)  </w:t>
      </w:r>
    </w:p>
    <w:p w14:paraId="346343A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close()  </w:t>
      </w:r>
    </w:p>
    <w:p w14:paraId="5F27FB4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BE055F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random  </w:t>
      </w:r>
    </w:p>
    <w:p w14:paraId="084EF04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plitData(fname):  </w:t>
      </w:r>
    </w:p>
    <w:p w14:paraId="576382F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open(fname)  </w:t>
      </w:r>
    </w:p>
    <w:p w14:paraId="1FA43505"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open(</w:t>
      </w:r>
      <w:r w:rsidRPr="003005A8">
        <w:rPr>
          <w:rFonts w:ascii="Consolas" w:hAnsi="Consolas" w:cs="Consolas"/>
          <w:color w:val="0000FF"/>
          <w:kern w:val="0"/>
          <w:sz w:val="18"/>
          <w:szCs w:val="18"/>
          <w:bdr w:val="none" w:sz="0" w:space="0" w:color="auto" w:frame="1"/>
        </w:rPr>
        <w:t>'data/train.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7992BAE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open(</w:t>
      </w:r>
      <w:r w:rsidRPr="003005A8">
        <w:rPr>
          <w:rFonts w:ascii="Consolas" w:hAnsi="Consolas" w:cs="Consolas"/>
          <w:color w:val="0000FF"/>
          <w:kern w:val="0"/>
          <w:sz w:val="18"/>
          <w:szCs w:val="18"/>
          <w:bdr w:val="none" w:sz="0" w:space="0" w:color="auto" w:frame="1"/>
        </w:rPr>
        <w:t>'data/test.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0D1867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f.read().spli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C48E1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andom.shuffle(code)  </w:t>
      </w:r>
    </w:p>
    <w:p w14:paraId="12F7AAA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splitIndex=int(0.7*len(code))  </w:t>
      </w:r>
    </w:p>
    <w:p w14:paraId="425A895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Data=code[:splitIndex]  </w:t>
      </w:r>
    </w:p>
    <w:p w14:paraId="2653525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Data=code[splitIndex:]  </w:t>
      </w:r>
    </w:p>
    <w:p w14:paraId="658B23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5E4B403"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rainData)):  </w:t>
      </w:r>
    </w:p>
    <w:p w14:paraId="51DA9CD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trainData[i])  </w:t>
      </w:r>
    </w:p>
    <w:p w14:paraId="4AC00EC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4504530B"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estData)):  </w:t>
      </w:r>
    </w:p>
    <w:p w14:paraId="51F2A9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testData[i])  </w:t>
      </w:r>
    </w:p>
    <w:p w14:paraId="656D0C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23767E6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3DC861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close()  </w:t>
      </w:r>
    </w:p>
    <w:p w14:paraId="0E111B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close()  </w:t>
      </w:r>
    </w:p>
    <w:p w14:paraId="415A48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3EDDB31" w14:textId="26F26C66" w:rsidR="006C1558" w:rsidRDefault="003005A8" w:rsidP="006C1558">
      <w:pPr>
        <w:widowControl/>
        <w:numPr>
          <w:ilvl w:val="0"/>
          <w:numId w:val="36"/>
        </w:numPr>
        <w:pBdr>
          <w:left w:val="single" w:sz="18" w:space="0" w:color="6CE26C"/>
        </w:pBdr>
        <w:shd w:val="clear" w:color="auto" w:fill="FFFFFF"/>
        <w:spacing w:before="100" w:beforeAutospacing="1" w:after="100"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SplitData(</w:t>
      </w:r>
      <w:r w:rsidRPr="003005A8">
        <w:rPr>
          <w:rFonts w:ascii="Consolas" w:hAnsi="Consolas" w:cs="Consolas"/>
          <w:color w:val="0000FF"/>
          <w:kern w:val="0"/>
          <w:sz w:val="18"/>
          <w:szCs w:val="18"/>
          <w:bdr w:val="none" w:sz="0" w:space="0" w:color="auto" w:frame="1"/>
        </w:rPr>
        <w:t>'data/res.txt'</w:t>
      </w:r>
      <w:r w:rsidRPr="003005A8">
        <w:rPr>
          <w:rFonts w:ascii="Consolas" w:hAnsi="Consolas" w:cs="Consolas"/>
          <w:color w:val="000000"/>
          <w:kern w:val="0"/>
          <w:sz w:val="18"/>
          <w:szCs w:val="18"/>
          <w:bdr w:val="none" w:sz="0" w:space="0" w:color="auto" w:frame="1"/>
        </w:rPr>
        <w:t>)  </w:t>
      </w:r>
    </w:p>
    <w:p w14:paraId="3D35445F" w14:textId="1D93164C" w:rsidR="006C1558" w:rsidRDefault="006C1558" w:rsidP="006C1558">
      <w:pPr>
        <w:rPr>
          <w:rFonts w:ascii="Consolas" w:hAnsi="Consolas" w:cs="Consolas"/>
          <w:sz w:val="18"/>
          <w:szCs w:val="18"/>
        </w:rPr>
      </w:pPr>
    </w:p>
    <w:p w14:paraId="7C49C728" w14:textId="77777777" w:rsidR="006C1558" w:rsidRDefault="006C1558" w:rsidP="006C1558">
      <w:pPr>
        <w:rPr>
          <w:rFonts w:ascii="Consolas" w:hAnsi="Consolas" w:cs="Consolas"/>
          <w:sz w:val="18"/>
          <w:szCs w:val="18"/>
        </w:rPr>
        <w:sectPr w:rsidR="006C1558" w:rsidSect="00036C19">
          <w:headerReference w:type="default" r:id="rId142"/>
          <w:pgSz w:w="11906" w:h="16838" w:code="9"/>
          <w:pgMar w:top="1701" w:right="1418" w:bottom="1418" w:left="1418" w:header="907" w:footer="851" w:gutter="567"/>
          <w:cols w:space="425"/>
          <w:docGrid w:type="lines" w:linePitch="312"/>
        </w:sectPr>
      </w:pPr>
    </w:p>
    <w:p w14:paraId="466CEBF4" w14:textId="77777777" w:rsidR="00E62F5C" w:rsidRDefault="00E62F5C" w:rsidP="00E62F5C"/>
    <w:p w14:paraId="53ED6FE1" w14:textId="7EB80CBA" w:rsidR="006C1558" w:rsidRDefault="006C1558" w:rsidP="006C1558">
      <w:pPr>
        <w:pStyle w:val="1"/>
      </w:pPr>
      <w:bookmarkStart w:id="49" w:name="_Toc483766515"/>
      <w:r>
        <w:rPr>
          <w:rFonts w:hint="eastAsia"/>
        </w:rPr>
        <w:t>附录</w:t>
      </w:r>
      <w:r>
        <w:rPr>
          <w:rFonts w:hint="eastAsia"/>
        </w:rPr>
        <w:t>C</w:t>
      </w:r>
      <w:r>
        <w:rPr>
          <w:rFonts w:hint="eastAsia"/>
        </w:rPr>
        <w:t>：</w:t>
      </w:r>
      <w:r w:rsidRPr="006C1558">
        <w:rPr>
          <w:rFonts w:hint="eastAsia"/>
        </w:rPr>
        <w:t>本科在读</w:t>
      </w:r>
      <w:r w:rsidRPr="006C1558">
        <w:t>期间</w:t>
      </w:r>
      <w:r w:rsidR="00E62F5C">
        <w:rPr>
          <w:rFonts w:hint="eastAsia"/>
        </w:rPr>
        <w:t>参与科研</w:t>
      </w:r>
      <w:r w:rsidR="00E62F5C">
        <w:t>项目与成果</w:t>
      </w:r>
      <w:bookmarkEnd w:id="49"/>
    </w:p>
    <w:p w14:paraId="75CD4A75" w14:textId="77777777" w:rsidR="00743310" w:rsidRPr="00743310" w:rsidRDefault="00743310" w:rsidP="00743310"/>
    <w:p w14:paraId="5D0D940E" w14:textId="17073106" w:rsidR="006C1558" w:rsidRPr="00D05C6B" w:rsidRDefault="006C1558" w:rsidP="00BE417C">
      <w:pPr>
        <w:pStyle w:val="ae"/>
        <w:numPr>
          <w:ilvl w:val="0"/>
          <w:numId w:val="37"/>
        </w:numPr>
        <w:spacing w:afterLines="15" w:after="46" w:line="400" w:lineRule="exact"/>
        <w:ind w:firstLineChars="0"/>
        <w:rPr>
          <w:rFonts w:ascii="黑体" w:eastAsia="黑体" w:hAnsi="黑体"/>
          <w:sz w:val="28"/>
        </w:rPr>
      </w:pPr>
      <w:r w:rsidRPr="00D05C6B">
        <w:rPr>
          <w:rFonts w:ascii="黑体" w:eastAsia="黑体" w:hAnsi="黑体" w:hint="eastAsia"/>
          <w:sz w:val="28"/>
        </w:rPr>
        <w:t>本科</w:t>
      </w:r>
      <w:r w:rsidRPr="00D05C6B">
        <w:rPr>
          <w:rFonts w:ascii="黑体" w:eastAsia="黑体" w:hAnsi="黑体"/>
          <w:sz w:val="28"/>
        </w:rPr>
        <w:t>期间参加的主要科研项目</w:t>
      </w:r>
    </w:p>
    <w:p w14:paraId="4F10E6A6" w14:textId="5BCC6CFD" w:rsidR="006C1558" w:rsidRPr="00E62F5C" w:rsidRDefault="00BE417C" w:rsidP="00E62F5C">
      <w:pPr>
        <w:spacing w:beforeLines="15" w:before="46" w:line="400" w:lineRule="exact"/>
        <w:rPr>
          <w:rFonts w:ascii="宋体" w:hAnsi="宋体"/>
          <w:sz w:val="24"/>
        </w:rPr>
      </w:pPr>
      <w:r>
        <w:rPr>
          <w:rFonts w:ascii="宋体" w:hAnsi="宋体"/>
          <w:sz w:val="24"/>
        </w:rPr>
        <w:t xml:space="preserve">[1] </w:t>
      </w:r>
      <w:r w:rsidR="006C1558" w:rsidRPr="00BE417C">
        <w:rPr>
          <w:rFonts w:ascii="宋体" w:hAnsi="宋体" w:hint="eastAsia"/>
          <w:sz w:val="24"/>
        </w:rPr>
        <w:t>国家</w:t>
      </w:r>
      <w:r w:rsidR="006C1558" w:rsidRPr="00BE417C">
        <w:rPr>
          <w:rFonts w:ascii="宋体" w:hAnsi="宋体"/>
          <w:sz w:val="24"/>
        </w:rPr>
        <w:t>大学生创新训练项目</w:t>
      </w:r>
      <w:r w:rsidR="006362B7">
        <w:rPr>
          <w:rFonts w:ascii="宋体" w:hAnsi="宋体" w:hint="eastAsia"/>
          <w:sz w:val="24"/>
        </w:rPr>
        <w:t>：</w:t>
      </w:r>
      <w:r w:rsidR="006C1558" w:rsidRPr="00BE417C">
        <w:rPr>
          <w:rFonts w:ascii="宋体" w:hAnsi="宋体" w:hint="eastAsia"/>
          <w:sz w:val="24"/>
        </w:rPr>
        <w:t>基于Android手机的智能停车APP研制</w:t>
      </w:r>
      <w:r w:rsidR="006362B7">
        <w:rPr>
          <w:rFonts w:ascii="宋体" w:hAnsi="宋体" w:hint="eastAsia"/>
          <w:sz w:val="24"/>
        </w:rPr>
        <w:t>（</w:t>
      </w:r>
      <w:r w:rsidR="00E62F5C">
        <w:rPr>
          <w:rFonts w:ascii="宋体" w:hAnsi="宋体" w:hint="eastAsia"/>
          <w:sz w:val="24"/>
        </w:rPr>
        <w:t>项目编号20150611013</w:t>
      </w:r>
      <w:r w:rsidR="006362B7">
        <w:rPr>
          <w:rFonts w:ascii="宋体" w:hAnsi="宋体" w:hint="eastAsia"/>
          <w:sz w:val="24"/>
        </w:rPr>
        <w:t>）</w:t>
      </w:r>
    </w:p>
    <w:p w14:paraId="7B59275E" w14:textId="2D513262"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Pr="00BE417C">
        <w:rPr>
          <w:rFonts w:ascii="宋体" w:hAnsi="宋体" w:hint="eastAsia"/>
          <w:sz w:val="24"/>
        </w:rPr>
        <w:t>全国</w:t>
      </w:r>
      <w:r w:rsidRPr="00BE417C">
        <w:rPr>
          <w:rFonts w:ascii="宋体" w:hAnsi="宋体"/>
          <w:sz w:val="24"/>
        </w:rPr>
        <w:t>大学生</w:t>
      </w:r>
      <w:r w:rsidRPr="00BE417C">
        <w:rPr>
          <w:rFonts w:ascii="宋体" w:hAnsi="宋体" w:hint="eastAsia"/>
          <w:sz w:val="24"/>
        </w:rPr>
        <w:t>数学</w:t>
      </w:r>
      <w:r w:rsidRPr="00BE417C">
        <w:rPr>
          <w:rFonts w:ascii="宋体" w:hAnsi="宋体"/>
          <w:sz w:val="24"/>
        </w:rPr>
        <w:t>建模竞赛</w:t>
      </w:r>
    </w:p>
    <w:p w14:paraId="4C750893" w14:textId="457A2B5B" w:rsidR="006C1558" w:rsidRPr="00D05C6B" w:rsidRDefault="00BE417C" w:rsidP="00D05C6B">
      <w:pPr>
        <w:spacing w:afterLines="15" w:after="46" w:line="400" w:lineRule="exact"/>
        <w:rPr>
          <w:rFonts w:ascii="黑体" w:eastAsia="黑体" w:hAnsi="黑体"/>
          <w:sz w:val="28"/>
        </w:rPr>
      </w:pPr>
      <w:r w:rsidRPr="00D05C6B">
        <w:rPr>
          <w:rFonts w:ascii="黑体" w:eastAsia="黑体" w:hAnsi="黑体" w:hint="eastAsia"/>
          <w:sz w:val="28"/>
        </w:rPr>
        <w:t xml:space="preserve">2. </w:t>
      </w:r>
      <w:r w:rsidR="00121D2E" w:rsidRPr="00D05C6B">
        <w:rPr>
          <w:rFonts w:ascii="黑体" w:eastAsia="黑体" w:hAnsi="黑体" w:hint="eastAsia"/>
          <w:sz w:val="28"/>
        </w:rPr>
        <w:t>取得</w:t>
      </w:r>
      <w:r w:rsidR="00121D2E" w:rsidRPr="00D05C6B">
        <w:rPr>
          <w:rFonts w:ascii="黑体" w:eastAsia="黑体" w:hAnsi="黑体"/>
          <w:sz w:val="28"/>
        </w:rPr>
        <w:t>的科研成果</w:t>
      </w:r>
    </w:p>
    <w:p w14:paraId="6FD5FEA0" w14:textId="5D28717C"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1] </w:t>
      </w:r>
      <w:r w:rsidRPr="00BE417C">
        <w:rPr>
          <w:rFonts w:ascii="宋体" w:hAnsi="宋体" w:hint="eastAsia"/>
          <w:sz w:val="24"/>
        </w:rPr>
        <w:t>国家</w:t>
      </w:r>
      <w:r w:rsidRPr="00BE417C">
        <w:rPr>
          <w:rFonts w:ascii="宋体" w:hAnsi="宋体"/>
          <w:sz w:val="24"/>
        </w:rPr>
        <w:t>大学生创新训练项目</w:t>
      </w:r>
      <w:r w:rsidRPr="00BE417C">
        <w:rPr>
          <w:rFonts w:ascii="宋体" w:hAnsi="宋体" w:hint="eastAsia"/>
          <w:sz w:val="24"/>
        </w:rPr>
        <w:t>优秀结题</w:t>
      </w:r>
    </w:p>
    <w:p w14:paraId="498C8177" w14:textId="1E885474" w:rsidR="00121D2E"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00121D2E" w:rsidRPr="00BE417C">
        <w:rPr>
          <w:rFonts w:ascii="宋体" w:hAnsi="宋体" w:hint="eastAsia"/>
          <w:sz w:val="24"/>
        </w:rPr>
        <w:t>全国大学生数学建模竞赛重庆赛区一等奖</w:t>
      </w:r>
    </w:p>
    <w:p w14:paraId="65FA7765" w14:textId="3897F9BB" w:rsidR="00121D2E" w:rsidRPr="00BE417C" w:rsidRDefault="00BE417C" w:rsidP="00BE417C">
      <w:pPr>
        <w:spacing w:afterLines="15" w:after="46" w:line="400" w:lineRule="exact"/>
        <w:rPr>
          <w:rFonts w:ascii="宋体" w:hAnsi="宋体"/>
          <w:sz w:val="24"/>
        </w:rPr>
      </w:pPr>
      <w:r>
        <w:rPr>
          <w:rFonts w:ascii="宋体" w:hAnsi="宋体" w:hint="eastAsia"/>
          <w:sz w:val="24"/>
        </w:rPr>
        <w:t>[3]</w:t>
      </w:r>
      <w:r>
        <w:rPr>
          <w:rFonts w:ascii="宋体" w:hAnsi="宋体"/>
          <w:sz w:val="24"/>
        </w:rPr>
        <w:t xml:space="preserve"> </w:t>
      </w:r>
      <w:r w:rsidR="00121D2E" w:rsidRPr="00BE417C">
        <w:rPr>
          <w:rFonts w:ascii="宋体" w:hAnsi="宋体" w:hint="eastAsia"/>
          <w:sz w:val="24"/>
        </w:rPr>
        <w:t>全国高校移动互联网</w:t>
      </w:r>
      <w:r w:rsidR="00121D2E" w:rsidRPr="00BE417C">
        <w:rPr>
          <w:rFonts w:ascii="宋体" w:hAnsi="宋体"/>
          <w:sz w:val="24"/>
        </w:rPr>
        <w:t>应用</w:t>
      </w:r>
      <w:r w:rsidR="00121D2E" w:rsidRPr="00BE417C">
        <w:rPr>
          <w:rFonts w:ascii="宋体" w:hAnsi="宋体" w:hint="eastAsia"/>
          <w:sz w:val="24"/>
        </w:rPr>
        <w:t>开发</w:t>
      </w:r>
      <w:r w:rsidR="00121D2E" w:rsidRPr="00BE417C">
        <w:rPr>
          <w:rFonts w:ascii="宋体" w:hAnsi="宋体"/>
          <w:sz w:val="24"/>
        </w:rPr>
        <w:t>创新大赛</w:t>
      </w:r>
      <w:r w:rsidR="00121D2E" w:rsidRPr="00BE417C">
        <w:rPr>
          <w:rFonts w:ascii="宋体" w:hAnsi="宋体" w:hint="eastAsia"/>
          <w:sz w:val="24"/>
        </w:rPr>
        <w:t>全国二等奖</w:t>
      </w:r>
    </w:p>
    <w:p w14:paraId="1CF23657" w14:textId="6377DDAE" w:rsidR="006C1558" w:rsidRPr="00C454D5" w:rsidRDefault="006C1558" w:rsidP="00C454D5">
      <w:pPr>
        <w:spacing w:afterLines="15" w:after="46" w:line="400" w:lineRule="exact"/>
        <w:rPr>
          <w:rFonts w:ascii="宋体" w:hAnsi="宋体"/>
          <w:sz w:val="24"/>
        </w:rPr>
      </w:pPr>
    </w:p>
    <w:sectPr w:rsidR="006C1558" w:rsidRPr="00C454D5" w:rsidSect="00036C19">
      <w:headerReference w:type="default" r:id="rId143"/>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0DBF77" w14:textId="77777777" w:rsidR="002F4A39" w:rsidRDefault="002F4A39">
      <w:r>
        <w:separator/>
      </w:r>
    </w:p>
  </w:endnote>
  <w:endnote w:type="continuationSeparator" w:id="0">
    <w:p w14:paraId="605C40F6" w14:textId="77777777" w:rsidR="002F4A39" w:rsidRDefault="002F4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177FF0" w:rsidRDefault="00177FF0"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177FF0" w:rsidRDefault="00177FF0">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177FF0" w:rsidRDefault="00177FF0">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EndPr/>
    <w:sdtContent>
      <w:p w14:paraId="2D284957" w14:textId="1DD40949" w:rsidR="00177FF0" w:rsidRDefault="00177FF0" w:rsidP="00C22B93">
        <w:pPr>
          <w:pStyle w:val="a7"/>
          <w:jc w:val="center"/>
        </w:pPr>
        <w:r>
          <w:fldChar w:fldCharType="begin"/>
        </w:r>
        <w:r>
          <w:instrText>PAGE   \* MERGEFORMAT</w:instrText>
        </w:r>
        <w:r>
          <w:fldChar w:fldCharType="separate"/>
        </w:r>
        <w:r w:rsidR="002B4E15" w:rsidRPr="002B4E15">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EndPr/>
    <w:sdtContent>
      <w:p w14:paraId="4C8251B2" w14:textId="3BC76FA8" w:rsidR="00177FF0" w:rsidRDefault="00177FF0">
        <w:pPr>
          <w:pStyle w:val="a7"/>
          <w:jc w:val="center"/>
        </w:pPr>
        <w:r>
          <w:fldChar w:fldCharType="begin"/>
        </w:r>
        <w:r>
          <w:instrText>PAGE   \* MERGEFORMAT</w:instrText>
        </w:r>
        <w:r>
          <w:fldChar w:fldCharType="separate"/>
        </w:r>
        <w:r w:rsidR="002B4E15" w:rsidRPr="002B4E15">
          <w:rPr>
            <w:noProof/>
            <w:lang w:val="zh-CN"/>
          </w:rPr>
          <w:t>II</w:t>
        </w:r>
        <w:r>
          <w:fldChar w:fldCharType="end"/>
        </w:r>
      </w:p>
    </w:sdtContent>
  </w:sdt>
  <w:p w14:paraId="3E84EEDC" w14:textId="77777777" w:rsidR="00177FF0" w:rsidRDefault="00177FF0">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177FF0" w:rsidRDefault="00177FF0"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EndPr/>
    <w:sdtContent>
      <w:p w14:paraId="4D761916" w14:textId="2E1D5F1F" w:rsidR="00177FF0" w:rsidRDefault="00177FF0" w:rsidP="00796D27">
        <w:pPr>
          <w:pStyle w:val="a7"/>
          <w:jc w:val="center"/>
        </w:pPr>
        <w:r>
          <w:fldChar w:fldCharType="begin"/>
        </w:r>
        <w:r>
          <w:instrText>PAGE   \* MERGEFORMAT</w:instrText>
        </w:r>
        <w:r>
          <w:fldChar w:fldCharType="separate"/>
        </w:r>
        <w:r w:rsidR="002B4E15" w:rsidRPr="002B4E15">
          <w:rPr>
            <w:noProof/>
            <w:lang w:val="zh-CN"/>
          </w:rPr>
          <w:t>1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8CDBDC" w14:textId="77777777" w:rsidR="002F4A39" w:rsidRDefault="002F4A39">
      <w:r>
        <w:separator/>
      </w:r>
    </w:p>
  </w:footnote>
  <w:footnote w:type="continuationSeparator" w:id="0">
    <w:p w14:paraId="44E5A3FD" w14:textId="77777777" w:rsidR="002F4A39" w:rsidRDefault="002F4A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08352D3A" w:rsidR="00177FF0" w:rsidRPr="006C1558"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t>B</w:t>
    </w:r>
    <w:r w:rsidRPr="002C451A">
      <w:rPr>
        <w:rFonts w:hint="eastAsia"/>
      </w:rPr>
      <w:t>：</w:t>
    </w:r>
    <w:r>
      <w:rPr>
        <w:rFonts w:hint="eastAsia"/>
      </w:rPr>
      <w:t>文件</w:t>
    </w:r>
    <w:r>
      <w:t>去重及数据集划分</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C583" w14:textId="31497163" w:rsidR="00177FF0" w:rsidRPr="006C1558" w:rsidRDefault="00177FF0" w:rsidP="00E62F5C">
    <w:pPr>
      <w:pStyle w:val="a5"/>
      <w:pBdr>
        <w:bottom w:val="single" w:sz="6" w:space="0" w:color="auto"/>
      </w:pBdr>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附录</w:t>
    </w:r>
    <w:r>
      <w:rPr>
        <w:rFonts w:hint="eastAsia"/>
      </w:rPr>
      <w:t>C</w:t>
    </w:r>
    <w:r>
      <w:rPr>
        <w:rFonts w:hint="eastAsia"/>
      </w:rPr>
      <w:t>：</w:t>
    </w:r>
    <w:r>
      <w:t>本科在读期间</w:t>
    </w:r>
    <w:r>
      <w:rPr>
        <w:rFonts w:hint="eastAsia"/>
      </w:rPr>
      <w:t>参与科研</w:t>
    </w:r>
    <w:r>
      <w:t>项目与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177FF0" w:rsidRPr="00AB3472" w:rsidRDefault="00177FF0">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177FF0" w:rsidRPr="007A2E17" w:rsidRDefault="00177FF0"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F079B"/>
    <w:multiLevelType w:val="multilevel"/>
    <w:tmpl w:val="C6D0A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F0667B"/>
    <w:multiLevelType w:val="hybridMultilevel"/>
    <w:tmpl w:val="D0062334"/>
    <w:lvl w:ilvl="0" w:tplc="20B64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515018"/>
    <w:multiLevelType w:val="multilevel"/>
    <w:tmpl w:val="F14A4298"/>
    <w:lvl w:ilvl="0">
      <w:start w:val="4"/>
      <w:numFmt w:val="decimal"/>
      <w:lvlText w:val="%1"/>
      <w:lvlJc w:val="left"/>
      <w:pPr>
        <w:ind w:left="750" w:hanging="750"/>
      </w:pPr>
      <w:rPr>
        <w:rFonts w:ascii="黑体" w:hAnsi="黑体" w:hint="default"/>
      </w:rPr>
    </w:lvl>
    <w:lvl w:ilvl="1">
      <w:start w:val="2"/>
      <w:numFmt w:val="decimal"/>
      <w:lvlText w:val="%1.%2"/>
      <w:lvlJc w:val="left"/>
      <w:pPr>
        <w:ind w:left="750" w:hanging="750"/>
      </w:pPr>
      <w:rPr>
        <w:rFonts w:ascii="黑体" w:hAnsi="黑体" w:hint="default"/>
      </w:rPr>
    </w:lvl>
    <w:lvl w:ilvl="2">
      <w:start w:val="2"/>
      <w:numFmt w:val="decimal"/>
      <w:lvlText w:val="%1.%2.%3"/>
      <w:lvlJc w:val="left"/>
      <w:pPr>
        <w:ind w:left="750" w:hanging="750"/>
      </w:pPr>
      <w:rPr>
        <w:rFonts w:ascii="黑体" w:hAnsi="黑体" w:hint="default"/>
      </w:rPr>
    </w:lvl>
    <w:lvl w:ilvl="3">
      <w:start w:val="1"/>
      <w:numFmt w:val="decimal"/>
      <w:lvlText w:val="%1.%2.%3.%4"/>
      <w:lvlJc w:val="left"/>
      <w:pPr>
        <w:ind w:left="750" w:hanging="75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080" w:hanging="1080"/>
      </w:pPr>
      <w:rPr>
        <w:rFonts w:ascii="黑体" w:hAnsi="黑体" w:hint="default"/>
      </w:rPr>
    </w:lvl>
    <w:lvl w:ilvl="6">
      <w:start w:val="1"/>
      <w:numFmt w:val="decimal"/>
      <w:lvlText w:val="%1.%2.%3.%4.%5.%6.%7"/>
      <w:lvlJc w:val="left"/>
      <w:pPr>
        <w:ind w:left="1440" w:hanging="1440"/>
      </w:pPr>
      <w:rPr>
        <w:rFonts w:ascii="黑体" w:hAnsi="黑体" w:hint="default"/>
      </w:rPr>
    </w:lvl>
    <w:lvl w:ilvl="7">
      <w:start w:val="1"/>
      <w:numFmt w:val="decimal"/>
      <w:lvlText w:val="%1.%2.%3.%4.%5.%6.%7.%8"/>
      <w:lvlJc w:val="left"/>
      <w:pPr>
        <w:ind w:left="1440" w:hanging="1440"/>
      </w:pPr>
      <w:rPr>
        <w:rFonts w:ascii="黑体" w:hAnsi="黑体" w:hint="default"/>
      </w:rPr>
    </w:lvl>
    <w:lvl w:ilvl="8">
      <w:start w:val="1"/>
      <w:numFmt w:val="decimal"/>
      <w:lvlText w:val="%1.%2.%3.%4.%5.%6.%7.%8.%9"/>
      <w:lvlJc w:val="left"/>
      <w:pPr>
        <w:ind w:left="1800" w:hanging="1800"/>
      </w:pPr>
      <w:rPr>
        <w:rFonts w:ascii="黑体" w:hAnsi="黑体" w:hint="default"/>
      </w:rPr>
    </w:lvl>
  </w:abstractNum>
  <w:abstractNum w:abstractNumId="28" w15:restartNumberingAfterBreak="0">
    <w:nsid w:val="5E594F83"/>
    <w:multiLevelType w:val="multilevel"/>
    <w:tmpl w:val="4CF01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4"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8290931"/>
    <w:multiLevelType w:val="hybridMultilevel"/>
    <w:tmpl w:val="61A4582C"/>
    <w:lvl w:ilvl="0" w:tplc="B0622D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BB94D7F"/>
    <w:multiLevelType w:val="hybridMultilevel"/>
    <w:tmpl w:val="837475A8"/>
    <w:lvl w:ilvl="0" w:tplc="C97653E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lvlOverride w:ilvl="0">
      <w:startOverride w:val="1"/>
    </w:lvlOverride>
  </w:num>
  <w:num w:numId="2">
    <w:abstractNumId w:val="13"/>
  </w:num>
  <w:num w:numId="3">
    <w:abstractNumId w:val="35"/>
  </w:num>
  <w:num w:numId="4">
    <w:abstractNumId w:val="31"/>
  </w:num>
  <w:num w:numId="5">
    <w:abstractNumId w:val="15"/>
  </w:num>
  <w:num w:numId="6">
    <w:abstractNumId w:val="18"/>
  </w:num>
  <w:num w:numId="7">
    <w:abstractNumId w:val="24"/>
  </w:num>
  <w:num w:numId="8">
    <w:abstractNumId w:val="11"/>
  </w:num>
  <w:num w:numId="9">
    <w:abstractNumId w:val="29"/>
  </w:num>
  <w:num w:numId="10">
    <w:abstractNumId w:val="7"/>
  </w:num>
  <w:num w:numId="11">
    <w:abstractNumId w:val="8"/>
  </w:num>
  <w:num w:numId="12">
    <w:abstractNumId w:val="19"/>
  </w:num>
  <w:num w:numId="13">
    <w:abstractNumId w:val="16"/>
  </w:num>
  <w:num w:numId="14">
    <w:abstractNumId w:val="21"/>
  </w:num>
  <w:num w:numId="15">
    <w:abstractNumId w:val="1"/>
  </w:num>
  <w:num w:numId="16">
    <w:abstractNumId w:val="23"/>
  </w:num>
  <w:num w:numId="17">
    <w:abstractNumId w:val="5"/>
  </w:num>
  <w:num w:numId="18">
    <w:abstractNumId w:val="12"/>
  </w:num>
  <w:num w:numId="19">
    <w:abstractNumId w:val="14"/>
  </w:num>
  <w:num w:numId="20">
    <w:abstractNumId w:val="25"/>
  </w:num>
  <w:num w:numId="21">
    <w:abstractNumId w:val="6"/>
  </w:num>
  <w:num w:numId="22">
    <w:abstractNumId w:val="30"/>
  </w:num>
  <w:num w:numId="23">
    <w:abstractNumId w:val="36"/>
  </w:num>
  <w:num w:numId="24">
    <w:abstractNumId w:val="34"/>
  </w:num>
  <w:num w:numId="25">
    <w:abstractNumId w:val="4"/>
  </w:num>
  <w:num w:numId="26">
    <w:abstractNumId w:val="9"/>
  </w:num>
  <w:num w:numId="27">
    <w:abstractNumId w:val="10"/>
  </w:num>
  <w:num w:numId="28">
    <w:abstractNumId w:val="2"/>
  </w:num>
  <w:num w:numId="29">
    <w:abstractNumId w:val="17"/>
  </w:num>
  <w:num w:numId="30">
    <w:abstractNumId w:val="32"/>
  </w:num>
  <w:num w:numId="31">
    <w:abstractNumId w:val="26"/>
  </w:num>
  <w:num w:numId="32">
    <w:abstractNumId w:val="37"/>
  </w:num>
  <w:num w:numId="33">
    <w:abstractNumId w:val="20"/>
  </w:num>
  <w:num w:numId="34">
    <w:abstractNumId w:val="22"/>
  </w:num>
  <w:num w:numId="35">
    <w:abstractNumId w:val="28"/>
  </w:num>
  <w:num w:numId="36">
    <w:abstractNumId w:val="0"/>
  </w:num>
  <w:num w:numId="37">
    <w:abstractNumId w:val="3"/>
  </w:num>
  <w:num w:numId="38">
    <w:abstractNumId w:val="39"/>
  </w:num>
  <w:num w:numId="39">
    <w:abstractNumId w:val="27"/>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A41"/>
    <w:rsid w:val="00001D43"/>
    <w:rsid w:val="00004FD7"/>
    <w:rsid w:val="00005912"/>
    <w:rsid w:val="0000608A"/>
    <w:rsid w:val="000061C0"/>
    <w:rsid w:val="000061D8"/>
    <w:rsid w:val="00007391"/>
    <w:rsid w:val="000073EB"/>
    <w:rsid w:val="00010678"/>
    <w:rsid w:val="00010F7C"/>
    <w:rsid w:val="00011DCC"/>
    <w:rsid w:val="00013A38"/>
    <w:rsid w:val="00013AB2"/>
    <w:rsid w:val="0001440B"/>
    <w:rsid w:val="00014E3F"/>
    <w:rsid w:val="00014F37"/>
    <w:rsid w:val="0001541F"/>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53E2"/>
    <w:rsid w:val="00116868"/>
    <w:rsid w:val="0012110C"/>
    <w:rsid w:val="00121D2E"/>
    <w:rsid w:val="001224FD"/>
    <w:rsid w:val="00125565"/>
    <w:rsid w:val="001276BB"/>
    <w:rsid w:val="00130665"/>
    <w:rsid w:val="00131A36"/>
    <w:rsid w:val="001321BE"/>
    <w:rsid w:val="001338E7"/>
    <w:rsid w:val="00135631"/>
    <w:rsid w:val="00136066"/>
    <w:rsid w:val="00136CEB"/>
    <w:rsid w:val="00136CEF"/>
    <w:rsid w:val="001432AF"/>
    <w:rsid w:val="001432D0"/>
    <w:rsid w:val="001439E7"/>
    <w:rsid w:val="00143A63"/>
    <w:rsid w:val="0014626C"/>
    <w:rsid w:val="001468CE"/>
    <w:rsid w:val="00146C23"/>
    <w:rsid w:val="0014722C"/>
    <w:rsid w:val="00147AB5"/>
    <w:rsid w:val="001500C6"/>
    <w:rsid w:val="00151381"/>
    <w:rsid w:val="001517E9"/>
    <w:rsid w:val="00151914"/>
    <w:rsid w:val="001527AE"/>
    <w:rsid w:val="001530FC"/>
    <w:rsid w:val="001539EC"/>
    <w:rsid w:val="00153E65"/>
    <w:rsid w:val="00153EC8"/>
    <w:rsid w:val="00155644"/>
    <w:rsid w:val="001567E8"/>
    <w:rsid w:val="00160279"/>
    <w:rsid w:val="001604A3"/>
    <w:rsid w:val="00160523"/>
    <w:rsid w:val="0016122A"/>
    <w:rsid w:val="00162419"/>
    <w:rsid w:val="00164C8D"/>
    <w:rsid w:val="00164C9B"/>
    <w:rsid w:val="00166D95"/>
    <w:rsid w:val="001704E9"/>
    <w:rsid w:val="001714BA"/>
    <w:rsid w:val="001724D1"/>
    <w:rsid w:val="00172856"/>
    <w:rsid w:val="001737C1"/>
    <w:rsid w:val="0017578A"/>
    <w:rsid w:val="00176738"/>
    <w:rsid w:val="00177FF0"/>
    <w:rsid w:val="0018068A"/>
    <w:rsid w:val="00180697"/>
    <w:rsid w:val="00185139"/>
    <w:rsid w:val="00185FA1"/>
    <w:rsid w:val="001860AC"/>
    <w:rsid w:val="001866EF"/>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0F98"/>
    <w:rsid w:val="001B1095"/>
    <w:rsid w:val="001B181A"/>
    <w:rsid w:val="001B3BE9"/>
    <w:rsid w:val="001B4F2A"/>
    <w:rsid w:val="001B6EA2"/>
    <w:rsid w:val="001B746A"/>
    <w:rsid w:val="001B7774"/>
    <w:rsid w:val="001C08B4"/>
    <w:rsid w:val="001C1537"/>
    <w:rsid w:val="001C1D90"/>
    <w:rsid w:val="001C3216"/>
    <w:rsid w:val="001C3B77"/>
    <w:rsid w:val="001C429A"/>
    <w:rsid w:val="001C67A2"/>
    <w:rsid w:val="001C7051"/>
    <w:rsid w:val="001D0FE0"/>
    <w:rsid w:val="001D1541"/>
    <w:rsid w:val="001D1826"/>
    <w:rsid w:val="001D2F26"/>
    <w:rsid w:val="001D32C0"/>
    <w:rsid w:val="001D3EB9"/>
    <w:rsid w:val="001D43B2"/>
    <w:rsid w:val="001E062E"/>
    <w:rsid w:val="001E0977"/>
    <w:rsid w:val="001E199A"/>
    <w:rsid w:val="001E19FB"/>
    <w:rsid w:val="001E1B4C"/>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4ABC"/>
    <w:rsid w:val="002166AC"/>
    <w:rsid w:val="00216D10"/>
    <w:rsid w:val="0022002F"/>
    <w:rsid w:val="00220984"/>
    <w:rsid w:val="00222145"/>
    <w:rsid w:val="00222B76"/>
    <w:rsid w:val="00224529"/>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E15"/>
    <w:rsid w:val="002B4F09"/>
    <w:rsid w:val="002B59EE"/>
    <w:rsid w:val="002B6351"/>
    <w:rsid w:val="002B7E02"/>
    <w:rsid w:val="002C000F"/>
    <w:rsid w:val="002C11A8"/>
    <w:rsid w:val="002C3458"/>
    <w:rsid w:val="002C44B4"/>
    <w:rsid w:val="002C451A"/>
    <w:rsid w:val="002C4727"/>
    <w:rsid w:val="002C4C8C"/>
    <w:rsid w:val="002C6AE4"/>
    <w:rsid w:val="002D016F"/>
    <w:rsid w:val="002D1B78"/>
    <w:rsid w:val="002D2846"/>
    <w:rsid w:val="002D3E74"/>
    <w:rsid w:val="002D3EA8"/>
    <w:rsid w:val="002D4667"/>
    <w:rsid w:val="002D603B"/>
    <w:rsid w:val="002D7A4E"/>
    <w:rsid w:val="002E0895"/>
    <w:rsid w:val="002E14A6"/>
    <w:rsid w:val="002E266C"/>
    <w:rsid w:val="002E2850"/>
    <w:rsid w:val="002E3A1F"/>
    <w:rsid w:val="002E3B8D"/>
    <w:rsid w:val="002E4D90"/>
    <w:rsid w:val="002E6846"/>
    <w:rsid w:val="002F0B92"/>
    <w:rsid w:val="002F1BA1"/>
    <w:rsid w:val="002F2202"/>
    <w:rsid w:val="002F238B"/>
    <w:rsid w:val="002F2F37"/>
    <w:rsid w:val="002F2FD3"/>
    <w:rsid w:val="002F3BF7"/>
    <w:rsid w:val="002F3F9C"/>
    <w:rsid w:val="002F4233"/>
    <w:rsid w:val="002F4A39"/>
    <w:rsid w:val="002F52B6"/>
    <w:rsid w:val="002F669D"/>
    <w:rsid w:val="002F7446"/>
    <w:rsid w:val="002F75FE"/>
    <w:rsid w:val="003005A8"/>
    <w:rsid w:val="00301236"/>
    <w:rsid w:val="003028D1"/>
    <w:rsid w:val="00303FFD"/>
    <w:rsid w:val="0030411E"/>
    <w:rsid w:val="00304CDD"/>
    <w:rsid w:val="00304ECD"/>
    <w:rsid w:val="00305B14"/>
    <w:rsid w:val="003067AA"/>
    <w:rsid w:val="0030768B"/>
    <w:rsid w:val="003128C8"/>
    <w:rsid w:val="00313FA4"/>
    <w:rsid w:val="00315442"/>
    <w:rsid w:val="00315708"/>
    <w:rsid w:val="003167BF"/>
    <w:rsid w:val="0031713D"/>
    <w:rsid w:val="003172A6"/>
    <w:rsid w:val="00317C6D"/>
    <w:rsid w:val="00320C5B"/>
    <w:rsid w:val="00321422"/>
    <w:rsid w:val="003216EC"/>
    <w:rsid w:val="00321701"/>
    <w:rsid w:val="003237D1"/>
    <w:rsid w:val="003249AE"/>
    <w:rsid w:val="003249CD"/>
    <w:rsid w:val="00331578"/>
    <w:rsid w:val="0033216B"/>
    <w:rsid w:val="00334F6A"/>
    <w:rsid w:val="00336CCA"/>
    <w:rsid w:val="0034123A"/>
    <w:rsid w:val="00341A3E"/>
    <w:rsid w:val="00342815"/>
    <w:rsid w:val="00343D74"/>
    <w:rsid w:val="00344D18"/>
    <w:rsid w:val="0034574B"/>
    <w:rsid w:val="00351EC0"/>
    <w:rsid w:val="003532F2"/>
    <w:rsid w:val="0035433F"/>
    <w:rsid w:val="00354FD0"/>
    <w:rsid w:val="00356111"/>
    <w:rsid w:val="003577E5"/>
    <w:rsid w:val="00357ABE"/>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3776"/>
    <w:rsid w:val="00376191"/>
    <w:rsid w:val="003778B7"/>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1906"/>
    <w:rsid w:val="00442679"/>
    <w:rsid w:val="0044419B"/>
    <w:rsid w:val="0044550A"/>
    <w:rsid w:val="00445F96"/>
    <w:rsid w:val="00446215"/>
    <w:rsid w:val="00446B0B"/>
    <w:rsid w:val="00450752"/>
    <w:rsid w:val="00451009"/>
    <w:rsid w:val="004519F2"/>
    <w:rsid w:val="004525FD"/>
    <w:rsid w:val="00452BEC"/>
    <w:rsid w:val="00452EE4"/>
    <w:rsid w:val="00453C90"/>
    <w:rsid w:val="00454304"/>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0F6A"/>
    <w:rsid w:val="00471AFE"/>
    <w:rsid w:val="00471D98"/>
    <w:rsid w:val="00472F14"/>
    <w:rsid w:val="00473470"/>
    <w:rsid w:val="0047357A"/>
    <w:rsid w:val="004746F6"/>
    <w:rsid w:val="004754CA"/>
    <w:rsid w:val="00475A42"/>
    <w:rsid w:val="004772DE"/>
    <w:rsid w:val="004776C5"/>
    <w:rsid w:val="004776D8"/>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2871"/>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9C9"/>
    <w:rsid w:val="004E0F18"/>
    <w:rsid w:val="004E0F92"/>
    <w:rsid w:val="004E1206"/>
    <w:rsid w:val="004E19DE"/>
    <w:rsid w:val="004E1F06"/>
    <w:rsid w:val="004E1FE2"/>
    <w:rsid w:val="004E4125"/>
    <w:rsid w:val="004F042F"/>
    <w:rsid w:val="004F3FA7"/>
    <w:rsid w:val="004F4824"/>
    <w:rsid w:val="004F5FC3"/>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59BE"/>
    <w:rsid w:val="00566018"/>
    <w:rsid w:val="00566440"/>
    <w:rsid w:val="00567B73"/>
    <w:rsid w:val="00571C39"/>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48F"/>
    <w:rsid w:val="005C1B28"/>
    <w:rsid w:val="005C5922"/>
    <w:rsid w:val="005C60F6"/>
    <w:rsid w:val="005C7FC9"/>
    <w:rsid w:val="005D0565"/>
    <w:rsid w:val="005D0603"/>
    <w:rsid w:val="005D0D75"/>
    <w:rsid w:val="005D213F"/>
    <w:rsid w:val="005D4766"/>
    <w:rsid w:val="005D4FE6"/>
    <w:rsid w:val="005D67FD"/>
    <w:rsid w:val="005E1541"/>
    <w:rsid w:val="005E203D"/>
    <w:rsid w:val="005E3236"/>
    <w:rsid w:val="005E3978"/>
    <w:rsid w:val="005F0200"/>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3D5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0BB9"/>
    <w:rsid w:val="00631A24"/>
    <w:rsid w:val="006324BB"/>
    <w:rsid w:val="0063291D"/>
    <w:rsid w:val="0063323F"/>
    <w:rsid w:val="00633E30"/>
    <w:rsid w:val="00634BE3"/>
    <w:rsid w:val="006350D5"/>
    <w:rsid w:val="006362B7"/>
    <w:rsid w:val="00636CA9"/>
    <w:rsid w:val="00640CF6"/>
    <w:rsid w:val="00641540"/>
    <w:rsid w:val="006418BE"/>
    <w:rsid w:val="006426A3"/>
    <w:rsid w:val="00642CAF"/>
    <w:rsid w:val="00643229"/>
    <w:rsid w:val="00644EDE"/>
    <w:rsid w:val="006451D0"/>
    <w:rsid w:val="006455E3"/>
    <w:rsid w:val="0064664E"/>
    <w:rsid w:val="00646B6B"/>
    <w:rsid w:val="00650541"/>
    <w:rsid w:val="006511D6"/>
    <w:rsid w:val="006521FD"/>
    <w:rsid w:val="006529AC"/>
    <w:rsid w:val="006532F4"/>
    <w:rsid w:val="00653691"/>
    <w:rsid w:val="00653BFF"/>
    <w:rsid w:val="006563DF"/>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734"/>
    <w:rsid w:val="00675C65"/>
    <w:rsid w:val="00676992"/>
    <w:rsid w:val="0067784A"/>
    <w:rsid w:val="00677A1B"/>
    <w:rsid w:val="00677D87"/>
    <w:rsid w:val="00680B27"/>
    <w:rsid w:val="00680E37"/>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A7D3A"/>
    <w:rsid w:val="006B189C"/>
    <w:rsid w:val="006B2372"/>
    <w:rsid w:val="006B41B6"/>
    <w:rsid w:val="006B4830"/>
    <w:rsid w:val="006B52E1"/>
    <w:rsid w:val="006B5A51"/>
    <w:rsid w:val="006B7445"/>
    <w:rsid w:val="006C1558"/>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D67"/>
    <w:rsid w:val="006E0FE9"/>
    <w:rsid w:val="006E10F0"/>
    <w:rsid w:val="006E1C11"/>
    <w:rsid w:val="006E2D59"/>
    <w:rsid w:val="006E303C"/>
    <w:rsid w:val="006E5123"/>
    <w:rsid w:val="006E5CFA"/>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362D"/>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3310"/>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1662"/>
    <w:rsid w:val="007C201B"/>
    <w:rsid w:val="007C53ED"/>
    <w:rsid w:val="007C589C"/>
    <w:rsid w:val="007C60DD"/>
    <w:rsid w:val="007C6EC6"/>
    <w:rsid w:val="007C73A8"/>
    <w:rsid w:val="007D0A61"/>
    <w:rsid w:val="007D1D16"/>
    <w:rsid w:val="007D2C8D"/>
    <w:rsid w:val="007D371E"/>
    <w:rsid w:val="007D5CD3"/>
    <w:rsid w:val="007D7156"/>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10325"/>
    <w:rsid w:val="00810AF6"/>
    <w:rsid w:val="00810B2A"/>
    <w:rsid w:val="00811B29"/>
    <w:rsid w:val="00812383"/>
    <w:rsid w:val="0081353D"/>
    <w:rsid w:val="00813AA2"/>
    <w:rsid w:val="0081461E"/>
    <w:rsid w:val="008154BC"/>
    <w:rsid w:val="00815582"/>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633F"/>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7E4"/>
    <w:rsid w:val="009129BD"/>
    <w:rsid w:val="0091400B"/>
    <w:rsid w:val="009146F4"/>
    <w:rsid w:val="00914C71"/>
    <w:rsid w:val="00914E76"/>
    <w:rsid w:val="00916B36"/>
    <w:rsid w:val="00917E54"/>
    <w:rsid w:val="0092000D"/>
    <w:rsid w:val="00920681"/>
    <w:rsid w:val="00920DC4"/>
    <w:rsid w:val="0092107F"/>
    <w:rsid w:val="009225DD"/>
    <w:rsid w:val="009238E7"/>
    <w:rsid w:val="00923EDE"/>
    <w:rsid w:val="00927C7C"/>
    <w:rsid w:val="00931E6C"/>
    <w:rsid w:val="009321A4"/>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89D"/>
    <w:rsid w:val="009669F7"/>
    <w:rsid w:val="00966E3F"/>
    <w:rsid w:val="009671C4"/>
    <w:rsid w:val="00967C83"/>
    <w:rsid w:val="009701CA"/>
    <w:rsid w:val="0097036B"/>
    <w:rsid w:val="00971006"/>
    <w:rsid w:val="0097189A"/>
    <w:rsid w:val="009719F1"/>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44CF"/>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6533"/>
    <w:rsid w:val="00A60671"/>
    <w:rsid w:val="00A60A83"/>
    <w:rsid w:val="00A60E96"/>
    <w:rsid w:val="00A6169D"/>
    <w:rsid w:val="00A6248C"/>
    <w:rsid w:val="00A6297D"/>
    <w:rsid w:val="00A62A38"/>
    <w:rsid w:val="00A6391D"/>
    <w:rsid w:val="00A63DAA"/>
    <w:rsid w:val="00A63F48"/>
    <w:rsid w:val="00A64227"/>
    <w:rsid w:val="00A64278"/>
    <w:rsid w:val="00A64337"/>
    <w:rsid w:val="00A6640C"/>
    <w:rsid w:val="00A66769"/>
    <w:rsid w:val="00A672BB"/>
    <w:rsid w:val="00A67AF5"/>
    <w:rsid w:val="00A7083B"/>
    <w:rsid w:val="00A70FF9"/>
    <w:rsid w:val="00A7145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357"/>
    <w:rsid w:val="00AF36F7"/>
    <w:rsid w:val="00AF38A2"/>
    <w:rsid w:val="00AF498D"/>
    <w:rsid w:val="00AF550B"/>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36E00"/>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47F7"/>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D4CC5"/>
    <w:rsid w:val="00BE0407"/>
    <w:rsid w:val="00BE053F"/>
    <w:rsid w:val="00BE11BF"/>
    <w:rsid w:val="00BE1582"/>
    <w:rsid w:val="00BE19E6"/>
    <w:rsid w:val="00BE1DE3"/>
    <w:rsid w:val="00BE36AE"/>
    <w:rsid w:val="00BE417C"/>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17EB"/>
    <w:rsid w:val="00C421A6"/>
    <w:rsid w:val="00C452E5"/>
    <w:rsid w:val="00C45450"/>
    <w:rsid w:val="00C454D5"/>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3AB"/>
    <w:rsid w:val="00C654BA"/>
    <w:rsid w:val="00C659FE"/>
    <w:rsid w:val="00C66946"/>
    <w:rsid w:val="00C6702A"/>
    <w:rsid w:val="00C675F9"/>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16B"/>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061"/>
    <w:rsid w:val="00CC2B48"/>
    <w:rsid w:val="00CC2C9F"/>
    <w:rsid w:val="00CC608B"/>
    <w:rsid w:val="00CC7068"/>
    <w:rsid w:val="00CD11F0"/>
    <w:rsid w:val="00CD27C5"/>
    <w:rsid w:val="00CD2952"/>
    <w:rsid w:val="00CD323B"/>
    <w:rsid w:val="00CD33BD"/>
    <w:rsid w:val="00CD36D4"/>
    <w:rsid w:val="00CD37D4"/>
    <w:rsid w:val="00CD4570"/>
    <w:rsid w:val="00CD54E9"/>
    <w:rsid w:val="00CD69C3"/>
    <w:rsid w:val="00CE0113"/>
    <w:rsid w:val="00CE0672"/>
    <w:rsid w:val="00CE11CC"/>
    <w:rsid w:val="00CE1ED0"/>
    <w:rsid w:val="00CE2497"/>
    <w:rsid w:val="00CE2AF8"/>
    <w:rsid w:val="00CE33A4"/>
    <w:rsid w:val="00CE4440"/>
    <w:rsid w:val="00CE4871"/>
    <w:rsid w:val="00CE491E"/>
    <w:rsid w:val="00CE5B62"/>
    <w:rsid w:val="00CF2041"/>
    <w:rsid w:val="00CF2196"/>
    <w:rsid w:val="00CF25F2"/>
    <w:rsid w:val="00CF3B30"/>
    <w:rsid w:val="00CF404C"/>
    <w:rsid w:val="00CF6581"/>
    <w:rsid w:val="00D00851"/>
    <w:rsid w:val="00D00950"/>
    <w:rsid w:val="00D021BB"/>
    <w:rsid w:val="00D0249B"/>
    <w:rsid w:val="00D02A1C"/>
    <w:rsid w:val="00D02F8F"/>
    <w:rsid w:val="00D03E51"/>
    <w:rsid w:val="00D04992"/>
    <w:rsid w:val="00D050D5"/>
    <w:rsid w:val="00D05241"/>
    <w:rsid w:val="00D05665"/>
    <w:rsid w:val="00D05A26"/>
    <w:rsid w:val="00D05C6B"/>
    <w:rsid w:val="00D05D8F"/>
    <w:rsid w:val="00D05DAF"/>
    <w:rsid w:val="00D06797"/>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34"/>
    <w:rsid w:val="00DA3A7E"/>
    <w:rsid w:val="00DA4C9F"/>
    <w:rsid w:val="00DA5DBF"/>
    <w:rsid w:val="00DA7B73"/>
    <w:rsid w:val="00DB006D"/>
    <w:rsid w:val="00DB049F"/>
    <w:rsid w:val="00DB0FF2"/>
    <w:rsid w:val="00DB3C86"/>
    <w:rsid w:val="00DB468E"/>
    <w:rsid w:val="00DB47F1"/>
    <w:rsid w:val="00DB47F6"/>
    <w:rsid w:val="00DB4969"/>
    <w:rsid w:val="00DB49CF"/>
    <w:rsid w:val="00DB5707"/>
    <w:rsid w:val="00DB7887"/>
    <w:rsid w:val="00DC04E9"/>
    <w:rsid w:val="00DC0AB2"/>
    <w:rsid w:val="00DC1544"/>
    <w:rsid w:val="00DC2168"/>
    <w:rsid w:val="00DC2853"/>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F1F"/>
    <w:rsid w:val="00E42A75"/>
    <w:rsid w:val="00E42DCE"/>
    <w:rsid w:val="00E4388C"/>
    <w:rsid w:val="00E438BC"/>
    <w:rsid w:val="00E43DDF"/>
    <w:rsid w:val="00E440DF"/>
    <w:rsid w:val="00E46C66"/>
    <w:rsid w:val="00E474DE"/>
    <w:rsid w:val="00E477CB"/>
    <w:rsid w:val="00E50AC2"/>
    <w:rsid w:val="00E51A6C"/>
    <w:rsid w:val="00E52504"/>
    <w:rsid w:val="00E52BF4"/>
    <w:rsid w:val="00E5409C"/>
    <w:rsid w:val="00E543FA"/>
    <w:rsid w:val="00E54EC3"/>
    <w:rsid w:val="00E553CE"/>
    <w:rsid w:val="00E555D8"/>
    <w:rsid w:val="00E56045"/>
    <w:rsid w:val="00E56206"/>
    <w:rsid w:val="00E579E3"/>
    <w:rsid w:val="00E609CF"/>
    <w:rsid w:val="00E62F5C"/>
    <w:rsid w:val="00E6545D"/>
    <w:rsid w:val="00E66275"/>
    <w:rsid w:val="00E66E2E"/>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3890"/>
    <w:rsid w:val="00EC4499"/>
    <w:rsid w:val="00EC4680"/>
    <w:rsid w:val="00EC516B"/>
    <w:rsid w:val="00EC7206"/>
    <w:rsid w:val="00ED0194"/>
    <w:rsid w:val="00ED1C8A"/>
    <w:rsid w:val="00ED21E3"/>
    <w:rsid w:val="00ED4503"/>
    <w:rsid w:val="00ED4E47"/>
    <w:rsid w:val="00ED56A8"/>
    <w:rsid w:val="00ED6CE4"/>
    <w:rsid w:val="00EE1331"/>
    <w:rsid w:val="00EE2133"/>
    <w:rsid w:val="00EE28FE"/>
    <w:rsid w:val="00EE35FC"/>
    <w:rsid w:val="00EE3E12"/>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3E88"/>
    <w:rsid w:val="00F14238"/>
    <w:rsid w:val="00F14921"/>
    <w:rsid w:val="00F15153"/>
    <w:rsid w:val="00F154B6"/>
    <w:rsid w:val="00F17A86"/>
    <w:rsid w:val="00F17D7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54F1"/>
    <w:rsid w:val="00F8776B"/>
    <w:rsid w:val="00F87773"/>
    <w:rsid w:val="00F87C02"/>
    <w:rsid w:val="00F91EC7"/>
    <w:rsid w:val="00F930DB"/>
    <w:rsid w:val="00F9327A"/>
    <w:rsid w:val="00F93329"/>
    <w:rsid w:val="00F9385E"/>
    <w:rsid w:val="00F940DF"/>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465"/>
    <w:rsid w:val="00FC479C"/>
    <w:rsid w:val="00FC48D9"/>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798566945">
      <w:bodyDiv w:val="1"/>
      <w:marLeft w:val="0"/>
      <w:marRight w:val="0"/>
      <w:marTop w:val="0"/>
      <w:marBottom w:val="0"/>
      <w:divBdr>
        <w:top w:val="none" w:sz="0" w:space="0" w:color="auto"/>
        <w:left w:val="none" w:sz="0" w:space="0" w:color="auto"/>
        <w:bottom w:val="none" w:sz="0" w:space="0" w:color="auto"/>
        <w:right w:val="none" w:sz="0" w:space="0" w:color="auto"/>
      </w:divBdr>
      <w:divsChild>
        <w:div w:id="1703824500">
          <w:marLeft w:val="0"/>
          <w:marRight w:val="0"/>
          <w:marTop w:val="0"/>
          <w:marBottom w:val="0"/>
          <w:divBdr>
            <w:top w:val="none" w:sz="0" w:space="0" w:color="auto"/>
            <w:left w:val="none" w:sz="0" w:space="0" w:color="auto"/>
            <w:bottom w:val="none" w:sz="0" w:space="0" w:color="auto"/>
            <w:right w:val="none" w:sz="0" w:space="0" w:color="auto"/>
          </w:divBdr>
        </w:div>
      </w:divsChild>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028961">
      <w:bodyDiv w:val="1"/>
      <w:marLeft w:val="0"/>
      <w:marRight w:val="0"/>
      <w:marTop w:val="0"/>
      <w:marBottom w:val="0"/>
      <w:divBdr>
        <w:top w:val="none" w:sz="0" w:space="0" w:color="auto"/>
        <w:left w:val="none" w:sz="0" w:space="0" w:color="auto"/>
        <w:bottom w:val="none" w:sz="0" w:space="0" w:color="auto"/>
        <w:right w:val="none" w:sz="0" w:space="0" w:color="auto"/>
      </w:divBdr>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629437470">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53" Type="http://schemas.openxmlformats.org/officeDocument/2006/relationships/image" Target="media/image18.wmf"/><Relationship Id="rId74" Type="http://schemas.openxmlformats.org/officeDocument/2006/relationships/image" Target="media/image30.wmf"/><Relationship Id="rId128" Type="http://schemas.openxmlformats.org/officeDocument/2006/relationships/package" Target="embeddings/Microsoft_Excel____3.xlsx"/><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 Id="rId37" Type="http://schemas.openxmlformats.org/officeDocument/2006/relationships/image" Target="media/image10.wmf"/><Relationship Id="rId58" Type="http://schemas.openxmlformats.org/officeDocument/2006/relationships/image" Target="media/image21.png"/><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53AA14-C5F6-4BC3-BB64-997AB8323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60</Pages>
  <Words>7439</Words>
  <Characters>42407</Characters>
  <Application>Microsoft Office Word</Application>
  <DocSecurity>0</DocSecurity>
  <Lines>353</Lines>
  <Paragraphs>99</Paragraphs>
  <ScaleCrop>false</ScaleCrop>
  <Company>ZWYQ</Company>
  <LinksUpToDate>false</LinksUpToDate>
  <CharactersWithSpaces>49747</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11</cp:revision>
  <dcterms:created xsi:type="dcterms:W3CDTF">2017-05-29T01:19:00Z</dcterms:created>
  <dcterms:modified xsi:type="dcterms:W3CDTF">2017-05-30T01:02:00Z</dcterms:modified>
</cp:coreProperties>
</file>